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6" r:id="rId2"/>
    <p:sldId id="260" r:id="rId3"/>
    <p:sldId id="292" r:id="rId4"/>
    <p:sldId id="298" r:id="rId5"/>
    <p:sldId id="299" r:id="rId6"/>
    <p:sldId id="300" r:id="rId7"/>
    <p:sldId id="301" r:id="rId8"/>
    <p:sldId id="294" r:id="rId9"/>
    <p:sldId id="295" r:id="rId10"/>
    <p:sldId id="296" r:id="rId11"/>
    <p:sldId id="287" r:id="rId12"/>
    <p:sldId id="288" r:id="rId13"/>
    <p:sldId id="297" r:id="rId14"/>
    <p:sldId id="290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1" d="100"/>
          <a:sy n="81" d="100"/>
        </p:scale>
        <p:origin x="8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由</a:t>
            </a:r>
            <a:r>
              <a:rPr lang="en-US" altLang="zh-CN" smtClean="0"/>
              <a:t>S1</a:t>
            </a:r>
            <a:r>
              <a:rPr lang="zh-CN" altLang="en-US" smtClean="0"/>
              <a:t>和</a:t>
            </a:r>
            <a:r>
              <a:rPr lang="en-US" altLang="zh-CN" smtClean="0"/>
              <a:t>S2</a:t>
            </a:r>
            <a:r>
              <a:rPr lang="zh-CN" altLang="en-US" smtClean="0"/>
              <a:t>发出的两列相干光波在狭缝后面的空间中叠加，当两列波在同一点同时出现波峰或波谷，则在此点两列光波必定同相，光波得到加强，就产生亮条纹。某点波峰与波谷相遇产生暗条纹。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73FF5B-9A66-48D9-BBFD-1794B7126063}" type="slidenum">
              <a:rPr lang="zh-CN" altLang="en-US"/>
              <a:pPr eaLnBrk="1" hangingPunct="1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9465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看"/>
          <p:cNvPicPr>
            <a:picLocks noChangeAspect="1"/>
          </p:cNvPicPr>
          <p:nvPr userDrawn="1"/>
        </p:nvPicPr>
        <p:blipFill>
          <a:blip r:embed="rId2"/>
          <a:srcRect l="31" t="4451"/>
          <a:stretch>
            <a:fillRect/>
          </a:stretch>
        </p:blipFill>
        <p:spPr>
          <a:xfrm>
            <a:off x="635" y="-635"/>
            <a:ext cx="12191365" cy="685863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9" name="图片 8" descr="就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270250" y="1854835"/>
            <a:ext cx="5651500" cy="28943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022600" y="932815"/>
            <a:ext cx="8331200" cy="132588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 descr="图片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8890"/>
            <a:ext cx="2714625" cy="6875780"/>
          </a:xfrm>
          <a:prstGeom prst="rect">
            <a:avLst/>
          </a:prstGeom>
        </p:spPr>
      </p:pic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4795520" y="635635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三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667000"/>
            <a:ext cx="12192000" cy="1524000"/>
          </a:xfrm>
          <a:prstGeom prst="rect">
            <a:avLst/>
          </a:prstGeom>
        </p:spPr>
      </p:pic>
      <p:pic>
        <p:nvPicPr>
          <p:cNvPr id="11" name="图片 10" descr="图片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2667000"/>
            <a:ext cx="3391535" cy="1524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581400" y="2985135"/>
            <a:ext cx="7018020" cy="88709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4272915" y="635635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1523365"/>
            <a:ext cx="10304145" cy="381190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75615"/>
          </a:xfrm>
          <a:prstGeom prst="rect">
            <a:avLst/>
          </a:prstGeom>
        </p:spPr>
      </p:pic>
      <p:pic>
        <p:nvPicPr>
          <p:cNvPr id="9" name="图片 8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1765"/>
            <a:ext cx="12191365" cy="356235"/>
          </a:xfrm>
          <a:prstGeom prst="rect">
            <a:avLst/>
          </a:prstGeom>
        </p:spPr>
      </p:pic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3927475" y="644652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好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8285" y="22225"/>
            <a:ext cx="1572260" cy="4311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pic>
        <p:nvPicPr>
          <p:cNvPr id="8" name="图片 7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75615"/>
          </a:xfrm>
          <a:prstGeom prst="rect">
            <a:avLst/>
          </a:prstGeom>
        </p:spPr>
      </p:pic>
      <p:pic>
        <p:nvPicPr>
          <p:cNvPr id="9" name="图片 8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1765"/>
            <a:ext cx="12191365" cy="356235"/>
          </a:xfrm>
          <a:prstGeom prst="rect">
            <a:avLst/>
          </a:prstGeom>
        </p:spPr>
      </p:pic>
      <p:pic>
        <p:nvPicPr>
          <p:cNvPr id="10" name="图片 9" descr="好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8285" y="22225"/>
            <a:ext cx="1572260" cy="431165"/>
          </a:xfrm>
          <a:prstGeom prst="rect">
            <a:avLst/>
          </a:prstGeom>
        </p:spPr>
      </p:pic>
      <p:sp>
        <p:nvSpPr>
          <p:cNvPr id="11" name="页脚占位符 7"/>
          <p:cNvSpPr>
            <a:spLocks noGrp="1"/>
          </p:cNvSpPr>
          <p:nvPr userDrawn="1"/>
        </p:nvSpPr>
        <p:spPr>
          <a:xfrm>
            <a:off x="3927475" y="644652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527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122239"/>
            <a:ext cx="10972800" cy="60086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3" name="图片 2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75615"/>
          </a:xfrm>
          <a:prstGeom prst="rect">
            <a:avLst/>
          </a:prstGeom>
        </p:spPr>
      </p:pic>
      <p:pic>
        <p:nvPicPr>
          <p:cNvPr id="4" name="图片 3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1765"/>
            <a:ext cx="12191365" cy="356235"/>
          </a:xfrm>
          <a:prstGeom prst="rect">
            <a:avLst/>
          </a:prstGeom>
        </p:spPr>
      </p:pic>
      <p:sp>
        <p:nvSpPr>
          <p:cNvPr id="5" name="页脚占位符 7"/>
          <p:cNvSpPr>
            <a:spLocks noGrp="1"/>
          </p:cNvSpPr>
          <p:nvPr userDrawn="1"/>
        </p:nvSpPr>
        <p:spPr>
          <a:xfrm>
            <a:off x="3927475" y="644652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 descr="好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8285" y="22225"/>
            <a:ext cx="1572260" cy="431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8004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71461" y="1428736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sz="8000">
                <a:latin typeface="华文行楷" pitchFamily="2" charset="-122"/>
                <a:ea typeface="华文行楷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4" name="图片 3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75615"/>
          </a:xfrm>
          <a:prstGeom prst="rect">
            <a:avLst/>
          </a:prstGeom>
        </p:spPr>
      </p:pic>
      <p:pic>
        <p:nvPicPr>
          <p:cNvPr id="5" name="图片 4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1765"/>
            <a:ext cx="12191365" cy="356235"/>
          </a:xfrm>
          <a:prstGeom prst="rect">
            <a:avLst/>
          </a:prstGeom>
        </p:spPr>
      </p:pic>
      <p:sp>
        <p:nvSpPr>
          <p:cNvPr id="6" name="页脚占位符 7"/>
          <p:cNvSpPr>
            <a:spLocks noGrp="1"/>
          </p:cNvSpPr>
          <p:nvPr userDrawn="1"/>
        </p:nvSpPr>
        <p:spPr>
          <a:xfrm>
            <a:off x="3927475" y="644652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 descr="好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8285" y="22225"/>
            <a:ext cx="1572260" cy="431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883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71461" y="1428736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sz="8000">
                <a:latin typeface="华文行楷" pitchFamily="2" charset="-122"/>
                <a:ea typeface="华文行楷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4" name="图片 3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75615"/>
          </a:xfrm>
          <a:prstGeom prst="rect">
            <a:avLst/>
          </a:prstGeom>
        </p:spPr>
      </p:pic>
      <p:pic>
        <p:nvPicPr>
          <p:cNvPr id="5" name="图片 4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1765"/>
            <a:ext cx="12191365" cy="356235"/>
          </a:xfrm>
          <a:prstGeom prst="rect">
            <a:avLst/>
          </a:prstGeom>
        </p:spPr>
      </p:pic>
      <p:sp>
        <p:nvSpPr>
          <p:cNvPr id="6" name="页脚占位符 7"/>
          <p:cNvSpPr>
            <a:spLocks noGrp="1"/>
          </p:cNvSpPr>
          <p:nvPr userDrawn="1"/>
        </p:nvSpPr>
        <p:spPr>
          <a:xfrm>
            <a:off x="3927475" y="644652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 descr="好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8285" y="22225"/>
            <a:ext cx="1572260" cy="431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387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71461" y="1428736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sz="8000">
                <a:latin typeface="华文行楷" pitchFamily="2" charset="-122"/>
                <a:ea typeface="华文行楷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4" name="图片 3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75615"/>
          </a:xfrm>
          <a:prstGeom prst="rect">
            <a:avLst/>
          </a:prstGeom>
        </p:spPr>
      </p:pic>
      <p:pic>
        <p:nvPicPr>
          <p:cNvPr id="5" name="图片 4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1765"/>
            <a:ext cx="12191365" cy="356235"/>
          </a:xfrm>
          <a:prstGeom prst="rect">
            <a:avLst/>
          </a:prstGeom>
        </p:spPr>
      </p:pic>
      <p:sp>
        <p:nvSpPr>
          <p:cNvPr id="6" name="页脚占位符 7"/>
          <p:cNvSpPr>
            <a:spLocks noGrp="1"/>
          </p:cNvSpPr>
          <p:nvPr userDrawn="1"/>
        </p:nvSpPr>
        <p:spPr>
          <a:xfrm>
            <a:off x="3927475" y="644652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 descr="好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8285" y="22225"/>
            <a:ext cx="1572260" cy="431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146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5" r:id="rId5"/>
    <p:sldLayoutId id="2147483656" r:id="rId6"/>
    <p:sldLayoutId id="2147483657" r:id="rId7"/>
    <p:sldLayoutId id="2147483658" r:id="rId8"/>
    <p:sldLayoutId id="214748365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FXYZ\Desktop\&#35821;&#25991;\182.tif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FXYZ\Desktop\&#35821;&#25991;\S13.TIF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5" Type="http://schemas.openxmlformats.org/officeDocument/2006/relationships/image" Target="file:///C:\Users\FXYZ\Desktop\&#35821;&#25991;\S14.TIF" TargetMode="Externa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2.png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981200" y="1481330"/>
            <a:ext cx="8229600" cy="590349"/>
          </a:xfrm>
        </p:spPr>
        <p:txBody>
          <a:bodyPr/>
          <a:lstStyle/>
          <a:p>
            <a:pPr>
              <a:buNone/>
            </a:pPr>
            <a:r>
              <a:rPr lang="zh-CN" altLang="en-US" dirty="0"/>
              <a:t>活动</a:t>
            </a:r>
            <a:r>
              <a:rPr lang="zh-CN" altLang="en-US"/>
              <a:t>三</a:t>
            </a:r>
            <a:r>
              <a:rPr lang="zh-CN" altLang="en-US" smtClean="0"/>
              <a:t>：测</a:t>
            </a:r>
            <a:r>
              <a:rPr lang="zh-CN" altLang="en-US" dirty="0"/>
              <a:t>定红光和绿光的波长</a:t>
            </a:r>
            <a:endParaRPr lang="en-US" altLang="zh-CN" dirty="0"/>
          </a:p>
          <a:p>
            <a:endParaRPr lang="en-US" altLang="zh-CN" sz="2400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、测定单色光的波长</a:t>
            </a:r>
            <a:endParaRPr lang="zh-CN" altLang="en-US" dirty="0"/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1952594" y="2143116"/>
          <a:ext cx="8215375" cy="1500198"/>
        </p:xfrm>
        <a:graphic>
          <a:graphicData uri="http://schemas.openxmlformats.org/drawingml/2006/table">
            <a:tbl>
              <a:tblPr/>
              <a:tblGrid>
                <a:gridCol w="1173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3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3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3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3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3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73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000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kern="100" dirty="0" smtClean="0">
                          <a:latin typeface="Calibri"/>
                          <a:ea typeface="黑体"/>
                          <a:cs typeface="Times New Roman"/>
                        </a:rPr>
                        <a:t>待测</a:t>
                      </a:r>
                      <a:r>
                        <a:rPr lang="zh-CN" sz="2400" kern="100" dirty="0" smtClean="0">
                          <a:latin typeface="Calibri"/>
                          <a:ea typeface="黑体"/>
                          <a:cs typeface="Times New Roman"/>
                        </a:rPr>
                        <a:t>量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0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latin typeface="Calibri"/>
                          <a:ea typeface="黑体"/>
                          <a:cs typeface="Times New Roman"/>
                        </a:rPr>
                        <a:t>红</a:t>
                      </a:r>
                      <a:r>
                        <a:rPr lang="en-US" altLang="zh-CN" sz="2400" kern="100" dirty="0" smtClean="0">
                          <a:latin typeface="Calibri"/>
                          <a:ea typeface="黑体"/>
                          <a:cs typeface="Times New Roman"/>
                        </a:rPr>
                        <a:t>    </a:t>
                      </a:r>
                      <a:r>
                        <a:rPr lang="zh-CN" sz="2400" kern="100" dirty="0" smtClean="0">
                          <a:latin typeface="Calibri"/>
                          <a:ea typeface="黑体"/>
                          <a:cs typeface="Times New Roman"/>
                        </a:rPr>
                        <a:t>光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atin typeface="黑体"/>
                          <a:ea typeface="宋体"/>
                          <a:cs typeface="Times New Roman"/>
                        </a:rPr>
                        <a:t>0.20</a:t>
                      </a:r>
                      <a:endParaRPr lang="en-US" sz="24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0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latin typeface="Calibri"/>
                          <a:ea typeface="黑体"/>
                          <a:cs typeface="Times New Roman"/>
                        </a:rPr>
                        <a:t>绿</a:t>
                      </a:r>
                      <a:r>
                        <a:rPr lang="en-US" altLang="zh-CN" sz="2400" kern="100" dirty="0" smtClean="0">
                          <a:latin typeface="Calibri"/>
                          <a:ea typeface="黑体"/>
                          <a:cs typeface="Times New Roman"/>
                        </a:rPr>
                        <a:t>    </a:t>
                      </a:r>
                      <a:r>
                        <a:rPr lang="zh-CN" sz="2400" kern="100" dirty="0" smtClean="0">
                          <a:latin typeface="Calibri"/>
                          <a:ea typeface="黑体"/>
                          <a:cs typeface="Times New Roman"/>
                        </a:rPr>
                        <a:t>光</a:t>
                      </a:r>
                      <a:endParaRPr lang="zh-CN" sz="24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atin typeface="黑体"/>
                          <a:ea typeface="宋体"/>
                          <a:cs typeface="Times New Roman"/>
                        </a:rPr>
                        <a:t>0.20</a:t>
                      </a:r>
                      <a:endParaRPr lang="en-US" sz="24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kern="100" dirty="0">
                        <a:latin typeface="黑体"/>
                        <a:ea typeface="宋体"/>
                        <a:cs typeface="Times New Roman"/>
                      </a:endParaRPr>
                    </a:p>
                  </a:txBody>
                  <a:tcPr marL="66812" marR="668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3309919" y="2157865"/>
            <a:ext cx="6718897" cy="530225"/>
            <a:chOff x="1785918" y="2157864"/>
            <a:chExt cx="6718897" cy="530225"/>
          </a:xfrm>
        </p:grpSpPr>
        <p:graphicFrame>
          <p:nvGraphicFramePr>
            <p:cNvPr id="16409" name="Object 25"/>
            <p:cNvGraphicFramePr>
              <a:graphicFrameLocks noChangeAspect="1"/>
            </p:cNvGraphicFramePr>
            <p:nvPr/>
          </p:nvGraphicFramePr>
          <p:xfrm>
            <a:off x="3985748" y="2157864"/>
            <a:ext cx="1065689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" name="公式" r:id="rId3" imgW="482400" imgH="215640" progId="Equation.3">
                    <p:embed/>
                  </p:oleObj>
                </mc:Choice>
                <mc:Fallback>
                  <p:oleObj name="公式" r:id="rId3" imgW="482400" imgH="215640" progId="Equation.3">
                    <p:embed/>
                    <p:pic>
                      <p:nvPicPr>
                        <p:cNvPr id="1640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748" y="2157864"/>
                          <a:ext cx="1065689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29"/>
            <p:cNvGraphicFramePr>
              <a:graphicFrameLocks noChangeAspect="1"/>
            </p:cNvGraphicFramePr>
            <p:nvPr/>
          </p:nvGraphicFramePr>
          <p:xfrm>
            <a:off x="1785918" y="2190078"/>
            <a:ext cx="78581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" name="公式" r:id="rId5" imgW="355320" imgH="177480" progId="Equation.3">
                    <p:embed/>
                  </p:oleObj>
                </mc:Choice>
                <mc:Fallback>
                  <p:oleObj name="公式" r:id="rId5" imgW="355320" imgH="177480" progId="Equation.3">
                    <p:embed/>
                    <p:pic>
                      <p:nvPicPr>
                        <p:cNvPr id="1641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2190078"/>
                          <a:ext cx="785812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30"/>
            <p:cNvGraphicFramePr>
              <a:graphicFrameLocks noChangeAspect="1"/>
            </p:cNvGraphicFramePr>
            <p:nvPr/>
          </p:nvGraphicFramePr>
          <p:xfrm>
            <a:off x="2869934" y="2187360"/>
            <a:ext cx="100806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" name="公式" r:id="rId7" imgW="457200" imgH="177480" progId="Equation.3">
                    <p:embed/>
                  </p:oleObj>
                </mc:Choice>
                <mc:Fallback>
                  <p:oleObj name="公式" r:id="rId7" imgW="457200" imgH="177480" progId="Equation.3">
                    <p:embed/>
                    <p:pic>
                      <p:nvPicPr>
                        <p:cNvPr id="1641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934" y="2187360"/>
                          <a:ext cx="1008062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31"/>
            <p:cNvGraphicFramePr>
              <a:graphicFrameLocks noChangeAspect="1"/>
            </p:cNvGraphicFramePr>
            <p:nvPr/>
          </p:nvGraphicFramePr>
          <p:xfrm>
            <a:off x="5131058" y="2157864"/>
            <a:ext cx="109378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" name="公式" r:id="rId9" imgW="495000" imgH="228600" progId="Equation.3">
                    <p:embed/>
                  </p:oleObj>
                </mc:Choice>
                <mc:Fallback>
                  <p:oleObj name="公式" r:id="rId9" imgW="495000" imgH="228600" progId="Equation.3">
                    <p:embed/>
                    <p:pic>
                      <p:nvPicPr>
                        <p:cNvPr id="1641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058" y="2157864"/>
                          <a:ext cx="1093787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6" name="Object 32"/>
            <p:cNvGraphicFramePr>
              <a:graphicFrameLocks noChangeAspect="1"/>
            </p:cNvGraphicFramePr>
            <p:nvPr/>
          </p:nvGraphicFramePr>
          <p:xfrm>
            <a:off x="6305864" y="2187360"/>
            <a:ext cx="11493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6" name="公式" r:id="rId11" imgW="520560" imgH="177480" progId="Equation.3">
                    <p:embed/>
                  </p:oleObj>
                </mc:Choice>
                <mc:Fallback>
                  <p:oleObj name="公式" r:id="rId11" imgW="520560" imgH="177480" progId="Equation.3">
                    <p:embed/>
                    <p:pic>
                      <p:nvPicPr>
                        <p:cNvPr id="1641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864" y="2187360"/>
                          <a:ext cx="1149350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7" name="Object 33"/>
            <p:cNvGraphicFramePr>
              <a:graphicFrameLocks noChangeAspect="1"/>
            </p:cNvGraphicFramePr>
            <p:nvPr/>
          </p:nvGraphicFramePr>
          <p:xfrm>
            <a:off x="7579302" y="2187360"/>
            <a:ext cx="925513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" name="公式" r:id="rId13" imgW="419040" imgH="177480" progId="Equation.3">
                    <p:embed/>
                  </p:oleObj>
                </mc:Choice>
                <mc:Fallback>
                  <p:oleObj name="公式" r:id="rId13" imgW="419040" imgH="177480" progId="Equation.3">
                    <p:embed/>
                    <p:pic>
                      <p:nvPicPr>
                        <p:cNvPr id="1641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9302" y="2187360"/>
                          <a:ext cx="925513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内容占位符 1"/>
          <p:cNvSpPr txBox="1">
            <a:spLocks/>
          </p:cNvSpPr>
          <p:nvPr/>
        </p:nvSpPr>
        <p:spPr>
          <a:xfrm>
            <a:off x="1591136" y="3798120"/>
            <a:ext cx="8043890" cy="50006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zh-CN" altLang="en-US" sz="2400" dirty="0"/>
              <a:t>参考值：红</a:t>
            </a:r>
            <a:r>
              <a:rPr lang="zh-CN" altLang="en-US" sz="2400"/>
              <a:t>光 </a:t>
            </a:r>
            <a:r>
              <a:rPr lang="zh-CN" altLang="en-US" sz="2400" smtClean="0"/>
              <a:t>                              ；     绿</a:t>
            </a:r>
            <a:r>
              <a:rPr lang="zh-CN" altLang="en-US" sz="2400" dirty="0"/>
              <a:t>光          </a:t>
            </a:r>
          </a:p>
        </p:txBody>
      </p:sp>
      <p:sp>
        <p:nvSpPr>
          <p:cNvPr id="12" name="内容占位符 1"/>
          <p:cNvSpPr txBox="1">
            <a:spLocks/>
          </p:cNvSpPr>
          <p:nvPr/>
        </p:nvSpPr>
        <p:spPr>
          <a:xfrm>
            <a:off x="1981200" y="4286256"/>
            <a:ext cx="8215370" cy="235745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65760" indent="-256032">
              <a:lnSpc>
                <a:spcPts val="4000"/>
              </a:lnSpc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zh-CN" altLang="en-US" sz="2800" dirty="0"/>
              <a:t>注意：</a:t>
            </a:r>
            <a:endParaRPr lang="en-US" altLang="zh-CN" sz="2800" dirty="0"/>
          </a:p>
          <a:p>
            <a:pPr marL="365760" indent="-256032">
              <a:lnSpc>
                <a:spcPts val="4000"/>
              </a:lnSpc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en-US" altLang="zh-CN" sz="2800" dirty="0"/>
              <a:t>(1)</a:t>
            </a:r>
            <a:r>
              <a:rPr lang="zh-CN" altLang="en-US" sz="2800" dirty="0"/>
              <a:t>分划板中心刻线应与条纹中心对齐；</a:t>
            </a:r>
            <a:endParaRPr lang="en-US" altLang="zh-CN" sz="2800" dirty="0"/>
          </a:p>
          <a:p>
            <a:pPr marL="365760" indent="-256032">
              <a:lnSpc>
                <a:spcPts val="4000"/>
              </a:lnSpc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en-US" altLang="zh-CN" sz="2800" dirty="0"/>
              <a:t>(2)</a:t>
            </a:r>
            <a:r>
              <a:rPr lang="zh-CN" altLang="en-US" sz="2800" dirty="0"/>
              <a:t>测量头的读数要和游标卡尺的读数联系起来；</a:t>
            </a:r>
            <a:endParaRPr lang="en-US" altLang="zh-CN" sz="2800" dirty="0"/>
          </a:p>
          <a:p>
            <a:pPr marL="365760" indent="-256032">
              <a:lnSpc>
                <a:spcPts val="4000"/>
              </a:lnSpc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en-US" altLang="zh-CN" sz="2800" dirty="0"/>
              <a:t>(3)</a:t>
            </a:r>
            <a:r>
              <a:rPr lang="zh-CN" altLang="en-US" sz="2800" dirty="0"/>
              <a:t>为了减少误差，应测多条亮纹间距，再求    。</a:t>
            </a: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8977336" y="6057458"/>
          <a:ext cx="476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公式" r:id="rId15" imgW="215640" imgH="177480" progId="Equation.3">
                  <p:embed/>
                </p:oleObj>
              </mc:Choice>
              <mc:Fallback>
                <p:oleObj name="公式" r:id="rId15" imgW="215640" imgH="177480" progId="Equation.3">
                  <p:embed/>
                  <p:pic>
                    <p:nvPicPr>
                      <p:cNvPr id="164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36" y="6057458"/>
                        <a:ext cx="476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42677"/>
              </p:ext>
            </p:extLst>
          </p:nvPr>
        </p:nvGraphicFramePr>
        <p:xfrm>
          <a:off x="3898580" y="3832514"/>
          <a:ext cx="1714501" cy="35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公式" r:id="rId17" imgW="850680" imgH="177480" progId="Equation.3">
                  <p:embed/>
                </p:oleObj>
              </mc:Choice>
              <mc:Fallback>
                <p:oleObj name="公式" r:id="rId17" imgW="850680" imgH="177480" progId="Equation.3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580" y="3832514"/>
                        <a:ext cx="1714501" cy="35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40679"/>
              </p:ext>
            </p:extLst>
          </p:nvPr>
        </p:nvGraphicFramePr>
        <p:xfrm>
          <a:off x="7412616" y="3798120"/>
          <a:ext cx="16906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公式" r:id="rId19" imgW="838080" imgH="177480" progId="Equation.3">
                  <p:embed/>
                </p:oleObj>
              </mc:Choice>
              <mc:Fallback>
                <p:oleObj name="公式" r:id="rId19" imgW="838080" imgH="177480" progId="Equation.3">
                  <p:embed/>
                  <p:pic>
                    <p:nvPicPr>
                      <p:cNvPr id="164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616" y="3798120"/>
                        <a:ext cx="16906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40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113873" y="281964"/>
            <a:ext cx="11327412" cy="6001643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FF0000"/>
                </a:solidFill>
                <a:latin typeface="+mn-ea"/>
              </a:rPr>
              <a:t>[</a:t>
            </a:r>
            <a:r>
              <a:rPr lang="zh-CN" altLang="en-US" sz="3200" dirty="0">
                <a:solidFill>
                  <a:srgbClr val="FF0000"/>
                </a:solidFill>
                <a:latin typeface="+mn-ea"/>
              </a:rPr>
              <a:t>例题</a:t>
            </a:r>
            <a:r>
              <a:rPr lang="en-US" altLang="zh-CN" sz="3200">
                <a:solidFill>
                  <a:srgbClr val="FF0000"/>
                </a:solidFill>
                <a:latin typeface="+mn-ea"/>
              </a:rPr>
              <a:t>1</a:t>
            </a:r>
            <a:r>
              <a:rPr lang="en-US" sz="3200" smtClean="0">
                <a:solidFill>
                  <a:srgbClr val="FF0000"/>
                </a:solidFill>
                <a:latin typeface="+mn-ea"/>
              </a:rPr>
              <a:t>]</a:t>
            </a:r>
            <a:r>
              <a:rPr lang="zh-CN" altLang="en-US" sz="3200">
                <a:latin typeface="Times New Roman" panose="02020603050405020304" pitchFamily="18" charset="0"/>
                <a:ea typeface="楷体_GB2312" panose="02010609030101010101" pitchFamily="49" charset="-122"/>
              </a:rPr>
              <a:t>利用图中装置研究双缝干涉现象时，有下面几种说法</a:t>
            </a:r>
            <a:r>
              <a:rPr lang="zh-CN" altLang="en-US" sz="320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endParaRPr lang="zh-CN" altLang="en-US" sz="320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en-US" sz="3200">
                <a:latin typeface="Times New Roman" panose="02020603050405020304" pitchFamily="18" charset="0"/>
                <a:ea typeface="楷体_GB2312" panose="02010609030101010101" pitchFamily="49" charset="-122"/>
              </a:rPr>
              <a:t>．将屏移近双缝，干涉条纹间距变窄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3200">
                <a:latin typeface="Times New Roman" panose="02020603050405020304" pitchFamily="18" charset="0"/>
                <a:ea typeface="楷体_GB2312" panose="02010609030101010101" pitchFamily="49" charset="-122"/>
              </a:rPr>
              <a:t>．将滤光片由蓝色的换成红色的，干涉条纹间距变宽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C</a:t>
            </a:r>
            <a:r>
              <a:rPr lang="zh-CN" altLang="en-US" sz="3200">
                <a:latin typeface="Times New Roman" panose="02020603050405020304" pitchFamily="18" charset="0"/>
                <a:ea typeface="楷体_GB2312" panose="02010609030101010101" pitchFamily="49" charset="-122"/>
              </a:rPr>
              <a:t>．将单缝向双缝移动一小段距离后，干涉条纹间距变宽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zh-CN" altLang="en-US" sz="3200">
                <a:latin typeface="Times New Roman" panose="02020603050405020304" pitchFamily="18" charset="0"/>
                <a:ea typeface="楷体_GB2312" panose="02010609030101010101" pitchFamily="49" charset="-122"/>
              </a:rPr>
              <a:t>．换一个两缝之间距离较大的双缝，干涉条纹间距变窄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E</a:t>
            </a:r>
            <a:r>
              <a:rPr lang="zh-CN" altLang="en-US" sz="3200">
                <a:latin typeface="Times New Roman" panose="02020603050405020304" pitchFamily="18" charset="0"/>
                <a:ea typeface="楷体_GB2312" panose="02010609030101010101" pitchFamily="49" charset="-122"/>
              </a:rPr>
              <a:t>．去掉滤光片后，干涉现象消失</a:t>
            </a: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_GB2312" panose="02010609030101010101" pitchFamily="49" charset="-122"/>
              </a:rPr>
              <a:t>其中正确的是</a:t>
            </a:r>
            <a:r>
              <a:rPr lang="en-US" altLang="zh-CN" sz="3200">
                <a:latin typeface="Times New Roman" panose="02020603050405020304" pitchFamily="18" charset="0"/>
                <a:ea typeface="楷体_GB2312" panose="02010609030101010101" pitchFamily="49" charset="-122"/>
              </a:rPr>
              <a:t>________</a:t>
            </a:r>
            <a:r>
              <a:rPr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．</a:t>
            </a:r>
          </a:p>
          <a:p>
            <a:pPr eaLnBrk="1" hangingPunct="1">
              <a:lnSpc>
                <a:spcPct val="150000"/>
              </a:lnSpc>
            </a:pPr>
            <a:endParaRPr lang="zh-CN" altLang="en-US" sz="32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7" name="图片 6" descr=" "/>
          <p:cNvPicPr/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832" y="4230052"/>
            <a:ext cx="5192078" cy="22850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文本框 103"/>
          <p:cNvSpPr txBox="1"/>
          <p:nvPr/>
        </p:nvSpPr>
        <p:spPr>
          <a:xfrm>
            <a:off x="120650" y="312420"/>
            <a:ext cx="11934190" cy="267765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7970" fontAlgn="auto">
              <a:lnSpc>
                <a:spcPct val="150000"/>
              </a:lnSpc>
            </a:pPr>
            <a:r>
              <a:rPr 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[例题2]</a:t>
            </a:r>
            <a:r>
              <a:rPr lang="zh-CN" sz="2800" b="0">
                <a:latin typeface="楷体_GB2312" panose="02010609030101010101" pitchFamily="49" charset="-122"/>
                <a:ea typeface="楷体_GB2312" panose="02010609030101010101" pitchFamily="49" charset="-122"/>
              </a:rPr>
              <a:t>　</a:t>
            </a: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在“用双缝干涉测光的波长”实验中，将双缝干涉实验仪按要求安装在光具座上，如图甲所示，并选用缝间距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d</a:t>
            </a: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0.2 mm</a:t>
            </a: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的双缝屏．从仪器注明的规格可知，像屏与双缝屏间的距</a:t>
            </a:r>
            <a:r>
              <a:rPr lang="zh-CN" altLang="en-US" sz="2800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离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 sz="2800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700 mm.</a:t>
            </a: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然后，接通电源使光源正常工作。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2070" y="2844180"/>
            <a:ext cx="769747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已知测量头主尺的最小刻度是毫米，副尺上有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50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个分度．某同学调整手轮后，从测量头的目镜看去，第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次映入眼帘的干涉条纹如图乙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所示，图乙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中的数字是该同学给各暗纹的编号，此时图乙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中游标尺上的读数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.16 mm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；接着再转动手轮，映入眼帘的干涉条纹如图丙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所示，此时图丙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中游标尺上的读数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________ mm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；</a:t>
            </a: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利用上述测量结果，经计算可得两个相邻明纹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或暗纹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间的距离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________ mm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；这种色光的波长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λ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________ nm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15364" name="Picture 4" descr="C:\Users\FXYZ\Desktop\语文\S13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6058" y="2648359"/>
            <a:ext cx="4455942" cy="1707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C:\Users\FXYZ\Desktop\语文\S14.T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440" y="4446709"/>
            <a:ext cx="3670296" cy="2012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50392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503920" y="32538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4049128" y="4498345"/>
            <a:ext cx="1101584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乙</a:t>
            </a:r>
            <a:r>
              <a:rPr kumimoji="0" lang="zh-CN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    丙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+mj-ea"/>
                <a:ea typeface="+mj-ea"/>
              </a:rPr>
              <a:t>本节课主要学习了“用双缝干涉测量光的波长”的实验原理，知道了影响干涉条纹间距的因素。</a:t>
            </a:r>
            <a:endParaRPr lang="en-US" altLang="zh-CN" b="1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+mj-ea"/>
                <a:ea typeface="+mj-ea"/>
              </a:rPr>
              <a:t>经历用双缝干涉测量光的波长的实验过程，加深了对双缝干涉图样的认识和理解，实验的成功离不开小组的合作意识。</a:t>
            </a:r>
            <a:endParaRPr lang="en-US" altLang="zh-CN" b="1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堂小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482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80210" y="3019425"/>
            <a:ext cx="10386060" cy="887095"/>
          </a:xfrm>
        </p:spPr>
        <p:txBody>
          <a:bodyPr>
            <a:normAutofit/>
          </a:bodyPr>
          <a:lstStyle/>
          <a:p>
            <a:r>
              <a:rPr lang="zh-CN" altLang="en-US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第四章    第四</a:t>
            </a:r>
            <a:r>
              <a:rPr lang="zh-CN" altLang="en-US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节    用</a:t>
            </a:r>
            <a:r>
              <a:rPr lang="zh-CN" altLang="en-US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双缝干涉测量光的波长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half" idx="2"/>
          </p:nvPr>
        </p:nvSpPr>
        <p:spPr>
          <a:xfrm>
            <a:off x="792480" y="1237615"/>
            <a:ext cx="10304145" cy="4648835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sz="3100"/>
              <a:t>学习目标：</a:t>
            </a:r>
            <a:endParaRPr lang="en-US" altLang="zh-CN" sz="3100"/>
          </a:p>
          <a:p>
            <a:pPr>
              <a:lnSpc>
                <a:spcPct val="150000"/>
              </a:lnSpc>
            </a:pPr>
            <a:r>
              <a:rPr lang="en-US" altLang="zh-CN" sz="3100"/>
              <a:t>1.</a:t>
            </a:r>
            <a:r>
              <a:rPr lang="zh-CN" altLang="en-US" sz="3100"/>
              <a:t>会根据干涉条纹的间距和光的波长之间的关系，确定测量光的波长的实验思路。</a:t>
            </a:r>
          </a:p>
          <a:p>
            <a:pPr>
              <a:lnSpc>
                <a:spcPct val="150000"/>
              </a:lnSpc>
            </a:pPr>
            <a:r>
              <a:rPr lang="en-US" altLang="zh-CN" sz="3100"/>
              <a:t>2.</a:t>
            </a:r>
            <a:r>
              <a:rPr lang="zh-CN" altLang="en-US" sz="3100"/>
              <a:t>能设计实验方案并正确操作实验器材，得到明显的干涉条纹。</a:t>
            </a:r>
          </a:p>
          <a:p>
            <a:pPr>
              <a:lnSpc>
                <a:spcPct val="150000"/>
              </a:lnSpc>
            </a:pPr>
            <a:r>
              <a:rPr lang="en-US" altLang="zh-CN" sz="3100"/>
              <a:t>3.</a:t>
            </a:r>
            <a:r>
              <a:rPr lang="zh-CN" altLang="en-US" sz="3100"/>
              <a:t>知道两种测量头的操作和读数规则，并获得数据。</a:t>
            </a:r>
          </a:p>
          <a:p>
            <a:pPr>
              <a:lnSpc>
                <a:spcPct val="150000"/>
              </a:lnSpc>
            </a:pPr>
            <a:r>
              <a:rPr lang="en-US" altLang="zh-CN" sz="3100"/>
              <a:t>4.</a:t>
            </a:r>
            <a:r>
              <a:rPr lang="zh-CN" altLang="en-US" sz="3100"/>
              <a:t>对测量数据进行整理，得到波长的测量值。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707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68500" y="3263900"/>
            <a:ext cx="1600200" cy="1905000"/>
            <a:chOff x="672" y="1584"/>
            <a:chExt cx="1008" cy="1296"/>
          </a:xfrm>
        </p:grpSpPr>
        <p:sp>
          <p:nvSpPr>
            <p:cNvPr id="23831" name="Line 3"/>
            <p:cNvSpPr>
              <a:spLocks noChangeShapeType="1"/>
            </p:cNvSpPr>
            <p:nvPr/>
          </p:nvSpPr>
          <p:spPr bwMode="auto">
            <a:xfrm>
              <a:off x="927" y="1744"/>
              <a:ext cx="60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32" name="Line 4"/>
            <p:cNvSpPr>
              <a:spLocks noChangeShapeType="1"/>
            </p:cNvSpPr>
            <p:nvPr/>
          </p:nvSpPr>
          <p:spPr bwMode="auto">
            <a:xfrm>
              <a:off x="1070" y="1584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33" name="Line 5"/>
            <p:cNvSpPr>
              <a:spLocks noChangeShapeType="1"/>
            </p:cNvSpPr>
            <p:nvPr/>
          </p:nvSpPr>
          <p:spPr bwMode="auto">
            <a:xfrm>
              <a:off x="816" y="1904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34" name="Line 6"/>
            <p:cNvSpPr>
              <a:spLocks noChangeShapeType="1"/>
            </p:cNvSpPr>
            <p:nvPr/>
          </p:nvSpPr>
          <p:spPr bwMode="auto">
            <a:xfrm>
              <a:off x="672" y="2064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35" name="Line 7"/>
            <p:cNvSpPr>
              <a:spLocks noChangeShapeType="1"/>
            </p:cNvSpPr>
            <p:nvPr/>
          </p:nvSpPr>
          <p:spPr bwMode="auto">
            <a:xfrm>
              <a:off x="927" y="2560"/>
              <a:ext cx="60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36" name="Line 8"/>
            <p:cNvSpPr>
              <a:spLocks noChangeShapeType="1"/>
            </p:cNvSpPr>
            <p:nvPr/>
          </p:nvSpPr>
          <p:spPr bwMode="auto">
            <a:xfrm>
              <a:off x="1070" y="2400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37" name="Line 9"/>
            <p:cNvSpPr>
              <a:spLocks noChangeShapeType="1"/>
            </p:cNvSpPr>
            <p:nvPr/>
          </p:nvSpPr>
          <p:spPr bwMode="auto">
            <a:xfrm>
              <a:off x="816" y="2720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38" name="Line 10"/>
            <p:cNvSpPr>
              <a:spLocks noChangeShapeType="1"/>
            </p:cNvSpPr>
            <p:nvPr/>
          </p:nvSpPr>
          <p:spPr bwMode="auto">
            <a:xfrm>
              <a:off x="672" y="2880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39" name="Line 11"/>
            <p:cNvSpPr>
              <a:spLocks noChangeShapeType="1"/>
            </p:cNvSpPr>
            <p:nvPr/>
          </p:nvSpPr>
          <p:spPr bwMode="auto">
            <a:xfrm>
              <a:off x="927" y="2128"/>
              <a:ext cx="60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40" name="Line 12"/>
            <p:cNvSpPr>
              <a:spLocks noChangeShapeType="1"/>
            </p:cNvSpPr>
            <p:nvPr/>
          </p:nvSpPr>
          <p:spPr bwMode="auto">
            <a:xfrm>
              <a:off x="1070" y="1968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41" name="Line 13"/>
            <p:cNvSpPr>
              <a:spLocks noChangeShapeType="1"/>
            </p:cNvSpPr>
            <p:nvPr/>
          </p:nvSpPr>
          <p:spPr bwMode="auto">
            <a:xfrm>
              <a:off x="816" y="2288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42" name="Line 14"/>
            <p:cNvSpPr>
              <a:spLocks noChangeShapeType="1"/>
            </p:cNvSpPr>
            <p:nvPr/>
          </p:nvSpPr>
          <p:spPr bwMode="auto">
            <a:xfrm>
              <a:off x="672" y="2448"/>
              <a:ext cx="6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882900" y="3721100"/>
            <a:ext cx="76200" cy="1600200"/>
            <a:chOff x="1392" y="1152"/>
            <a:chExt cx="48" cy="1008"/>
          </a:xfrm>
        </p:grpSpPr>
        <p:sp>
          <p:nvSpPr>
            <p:cNvPr id="23829" name="Rectangle 16"/>
            <p:cNvSpPr>
              <a:spLocks noChangeArrowheads="1"/>
            </p:cNvSpPr>
            <p:nvPr/>
          </p:nvSpPr>
          <p:spPr bwMode="auto">
            <a:xfrm>
              <a:off x="1392" y="1152"/>
              <a:ext cx="48" cy="480"/>
            </a:xfrm>
            <a:prstGeom prst="rect">
              <a:avLst/>
            </a:prstGeom>
            <a:solidFill>
              <a:srgbClr val="FF99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9900"/>
              </a:extrusionClr>
              <a:contourClr>
                <a:srgbClr val="FF9900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830" name="Rectangle 17"/>
            <p:cNvSpPr>
              <a:spLocks noChangeArrowheads="1"/>
            </p:cNvSpPr>
            <p:nvPr/>
          </p:nvSpPr>
          <p:spPr bwMode="auto">
            <a:xfrm>
              <a:off x="1392" y="1680"/>
              <a:ext cx="48" cy="480"/>
            </a:xfrm>
            <a:prstGeom prst="rect">
              <a:avLst/>
            </a:prstGeom>
            <a:solidFill>
              <a:srgbClr val="FF99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9900"/>
              </a:extrusionClr>
              <a:contourClr>
                <a:srgbClr val="FF9900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959101" y="2959100"/>
            <a:ext cx="1903413" cy="2514600"/>
            <a:chOff x="4320" y="2208"/>
            <a:chExt cx="1199" cy="1584"/>
          </a:xfrm>
        </p:grpSpPr>
        <p:grpSp>
          <p:nvGrpSpPr>
            <p:cNvPr id="23769" name="Group 19"/>
            <p:cNvGrpSpPr>
              <a:grpSpLocks/>
            </p:cNvGrpSpPr>
            <p:nvPr/>
          </p:nvGrpSpPr>
          <p:grpSpPr bwMode="auto">
            <a:xfrm>
              <a:off x="4608" y="2303"/>
              <a:ext cx="815" cy="1201"/>
              <a:chOff x="3744" y="1632"/>
              <a:chExt cx="1152" cy="2112"/>
            </a:xfrm>
          </p:grpSpPr>
          <p:sp>
            <p:nvSpPr>
              <p:cNvPr id="23818" name="Line 20"/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9" name="Line 21"/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0" name="Line 22"/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1" name="Line 23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2" name="Line 24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3" name="Line 25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4" name="Line 26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5" name="Line 27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6" name="Line 28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7" name="Line 29"/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8" name="Line 30"/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70" name="Group 31"/>
            <p:cNvGrpSpPr>
              <a:grpSpLocks/>
            </p:cNvGrpSpPr>
            <p:nvPr/>
          </p:nvGrpSpPr>
          <p:grpSpPr bwMode="auto">
            <a:xfrm>
              <a:off x="4512" y="2399"/>
              <a:ext cx="815" cy="1201"/>
              <a:chOff x="3744" y="1632"/>
              <a:chExt cx="1152" cy="2112"/>
            </a:xfrm>
          </p:grpSpPr>
          <p:sp>
            <p:nvSpPr>
              <p:cNvPr id="23807" name="Line 32"/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8" name="Line 33"/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9" name="Line 34"/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0" name="Line 35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1" name="Line 36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2" name="Line 37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3" name="Line 38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4" name="Line 39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5" name="Line 40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6" name="Line 41"/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17" name="Line 42"/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71" name="Group 43"/>
            <p:cNvGrpSpPr>
              <a:grpSpLocks/>
            </p:cNvGrpSpPr>
            <p:nvPr/>
          </p:nvGrpSpPr>
          <p:grpSpPr bwMode="auto">
            <a:xfrm>
              <a:off x="4416" y="2495"/>
              <a:ext cx="815" cy="1201"/>
              <a:chOff x="3744" y="1632"/>
              <a:chExt cx="1152" cy="2112"/>
            </a:xfrm>
          </p:grpSpPr>
          <p:sp>
            <p:nvSpPr>
              <p:cNvPr id="23796" name="Line 44"/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7" name="Line 45"/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8" name="Line 46"/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9" name="Line 47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0" name="Line 48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1" name="Line 49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2" name="Line 50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3" name="Line 51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4" name="Line 52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5" name="Line 53"/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06" name="Line 54"/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72" name="Group 55"/>
            <p:cNvGrpSpPr>
              <a:grpSpLocks/>
            </p:cNvGrpSpPr>
            <p:nvPr/>
          </p:nvGrpSpPr>
          <p:grpSpPr bwMode="auto">
            <a:xfrm>
              <a:off x="4320" y="2591"/>
              <a:ext cx="815" cy="1201"/>
              <a:chOff x="3744" y="1632"/>
              <a:chExt cx="1152" cy="2112"/>
            </a:xfrm>
          </p:grpSpPr>
          <p:sp>
            <p:nvSpPr>
              <p:cNvPr id="23785" name="Line 56"/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6" name="Line 57"/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7" name="Line 58"/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8" name="Line 59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9" name="Line 60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0" name="Line 61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1" name="Line 62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2" name="Line 63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3" name="Line 64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4" name="Line 65"/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95" name="Line 66"/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73" name="Group 67"/>
            <p:cNvGrpSpPr>
              <a:grpSpLocks/>
            </p:cNvGrpSpPr>
            <p:nvPr/>
          </p:nvGrpSpPr>
          <p:grpSpPr bwMode="auto">
            <a:xfrm>
              <a:off x="4704" y="2208"/>
              <a:ext cx="815" cy="1201"/>
              <a:chOff x="3744" y="1632"/>
              <a:chExt cx="1152" cy="2112"/>
            </a:xfrm>
          </p:grpSpPr>
          <p:sp>
            <p:nvSpPr>
              <p:cNvPr id="23774" name="Line 68"/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75" name="Line 69"/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76" name="Line 70"/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77" name="Line 71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78" name="Line 72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79" name="Line 73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0" name="Line 74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1" name="Line 75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2" name="Line 76"/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3" name="Line 77"/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84" name="Line 78"/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3871913" y="3416300"/>
            <a:ext cx="76200" cy="1981200"/>
            <a:chOff x="1968" y="960"/>
            <a:chExt cx="48" cy="1536"/>
          </a:xfrm>
        </p:grpSpPr>
        <p:grpSp>
          <p:nvGrpSpPr>
            <p:cNvPr id="23765" name="Group 80"/>
            <p:cNvGrpSpPr>
              <a:grpSpLocks/>
            </p:cNvGrpSpPr>
            <p:nvPr/>
          </p:nvGrpSpPr>
          <p:grpSpPr bwMode="auto">
            <a:xfrm>
              <a:off x="1968" y="960"/>
              <a:ext cx="48" cy="1008"/>
              <a:chOff x="1392" y="1152"/>
              <a:chExt cx="48" cy="1008"/>
            </a:xfrm>
          </p:grpSpPr>
          <p:sp>
            <p:nvSpPr>
              <p:cNvPr id="23767" name="Rectangle 81"/>
              <p:cNvSpPr>
                <a:spLocks noChangeArrowheads="1"/>
              </p:cNvSpPr>
              <p:nvPr/>
            </p:nvSpPr>
            <p:spPr bwMode="auto">
              <a:xfrm>
                <a:off x="1392" y="1152"/>
                <a:ext cx="48" cy="480"/>
              </a:xfrm>
              <a:prstGeom prst="rect">
                <a:avLst/>
              </a:prstGeom>
              <a:solidFill>
                <a:srgbClr val="FF9900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FF9900"/>
                </a:extrusionClr>
                <a:contourClr>
                  <a:srgbClr val="FF99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768" name="Rectangle 82"/>
              <p:cNvSpPr>
                <a:spLocks noChangeArrowheads="1"/>
              </p:cNvSpPr>
              <p:nvPr/>
            </p:nvSpPr>
            <p:spPr bwMode="auto">
              <a:xfrm>
                <a:off x="1392" y="1680"/>
                <a:ext cx="48" cy="480"/>
              </a:xfrm>
              <a:prstGeom prst="rect">
                <a:avLst/>
              </a:prstGeom>
              <a:solidFill>
                <a:srgbClr val="FF9900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FF9900"/>
                </a:extrusionClr>
                <a:contourClr>
                  <a:srgbClr val="FF99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3766" name="Rectangle 83"/>
            <p:cNvSpPr>
              <a:spLocks noChangeArrowheads="1"/>
            </p:cNvSpPr>
            <p:nvPr/>
          </p:nvSpPr>
          <p:spPr bwMode="auto">
            <a:xfrm>
              <a:off x="1968" y="2016"/>
              <a:ext cx="48" cy="480"/>
            </a:xfrm>
            <a:prstGeom prst="rect">
              <a:avLst/>
            </a:prstGeom>
            <a:solidFill>
              <a:srgbClr val="FF99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9900"/>
              </a:extrusionClr>
              <a:contourClr>
                <a:srgbClr val="FF9900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3949701" y="1282700"/>
            <a:ext cx="2886075" cy="5638800"/>
            <a:chOff x="2310" y="336"/>
            <a:chExt cx="1818" cy="3552"/>
          </a:xfrm>
        </p:grpSpPr>
        <p:grpSp>
          <p:nvGrpSpPr>
            <p:cNvPr id="23611" name="Group 85"/>
            <p:cNvGrpSpPr>
              <a:grpSpLocks/>
            </p:cNvGrpSpPr>
            <p:nvPr/>
          </p:nvGrpSpPr>
          <p:grpSpPr bwMode="auto">
            <a:xfrm>
              <a:off x="2310" y="336"/>
              <a:ext cx="1818" cy="3072"/>
              <a:chOff x="1227" y="336"/>
              <a:chExt cx="1818" cy="3072"/>
            </a:xfrm>
          </p:grpSpPr>
          <p:grpSp>
            <p:nvGrpSpPr>
              <p:cNvPr id="23689" name="Group 86"/>
              <p:cNvGrpSpPr>
                <a:grpSpLocks/>
              </p:cNvGrpSpPr>
              <p:nvPr/>
            </p:nvGrpSpPr>
            <p:grpSpPr bwMode="auto">
              <a:xfrm>
                <a:off x="1584" y="336"/>
                <a:ext cx="1461" cy="2736"/>
                <a:chOff x="3047" y="1152"/>
                <a:chExt cx="1461" cy="2736"/>
              </a:xfrm>
            </p:grpSpPr>
            <p:grpSp>
              <p:nvGrpSpPr>
                <p:cNvPr id="23747" name="Group 87"/>
                <p:cNvGrpSpPr>
                  <a:grpSpLocks/>
                </p:cNvGrpSpPr>
                <p:nvPr/>
              </p:nvGrpSpPr>
              <p:grpSpPr bwMode="auto">
                <a:xfrm>
                  <a:off x="3055" y="1152"/>
                  <a:ext cx="1453" cy="2736"/>
                  <a:chOff x="3744" y="1632"/>
                  <a:chExt cx="1152" cy="2112"/>
                </a:xfrm>
              </p:grpSpPr>
              <p:sp>
                <p:nvSpPr>
                  <p:cNvPr id="23754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632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55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72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56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57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58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59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60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61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62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63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400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64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112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48" name="Group 99"/>
                <p:cNvGrpSpPr>
                  <a:grpSpLocks/>
                </p:cNvGrpSpPr>
                <p:nvPr/>
              </p:nvGrpSpPr>
              <p:grpSpPr bwMode="auto">
                <a:xfrm>
                  <a:off x="3047" y="1200"/>
                  <a:ext cx="1273" cy="2640"/>
                  <a:chOff x="2519" y="1104"/>
                  <a:chExt cx="1273" cy="2640"/>
                </a:xfrm>
              </p:grpSpPr>
              <p:sp>
                <p:nvSpPr>
                  <p:cNvPr id="23749" name="Freeform 100"/>
                  <p:cNvSpPr>
                    <a:spLocks/>
                  </p:cNvSpPr>
                  <p:nvPr/>
                </p:nvSpPr>
                <p:spPr bwMode="auto">
                  <a:xfrm>
                    <a:off x="2544" y="1730"/>
                    <a:ext cx="582" cy="1248"/>
                  </a:xfrm>
                  <a:custGeom>
                    <a:avLst/>
                    <a:gdLst>
                      <a:gd name="T0" fmla="*/ 4 w 582"/>
                      <a:gd name="T1" fmla="*/ 0 h 1248"/>
                      <a:gd name="T2" fmla="*/ 104 w 582"/>
                      <a:gd name="T3" fmla="*/ 16 h 1248"/>
                      <a:gd name="T4" fmla="*/ 198 w 582"/>
                      <a:gd name="T5" fmla="*/ 41 h 1248"/>
                      <a:gd name="T6" fmla="*/ 277 w 582"/>
                      <a:gd name="T7" fmla="*/ 78 h 1248"/>
                      <a:gd name="T8" fmla="*/ 340 w 582"/>
                      <a:gd name="T9" fmla="*/ 120 h 1248"/>
                      <a:gd name="T10" fmla="*/ 407 w 582"/>
                      <a:gd name="T11" fmla="*/ 164 h 1248"/>
                      <a:gd name="T12" fmla="*/ 485 w 582"/>
                      <a:gd name="T13" fmla="*/ 275 h 1248"/>
                      <a:gd name="T14" fmla="*/ 525 w 582"/>
                      <a:gd name="T15" fmla="*/ 357 h 1248"/>
                      <a:gd name="T16" fmla="*/ 563 w 582"/>
                      <a:gd name="T17" fmla="*/ 472 h 1248"/>
                      <a:gd name="T18" fmla="*/ 580 w 582"/>
                      <a:gd name="T19" fmla="*/ 596 h 1248"/>
                      <a:gd name="T20" fmla="*/ 580 w 582"/>
                      <a:gd name="T21" fmla="*/ 693 h 1248"/>
                      <a:gd name="T22" fmla="*/ 561 w 582"/>
                      <a:gd name="T23" fmla="*/ 771 h 1248"/>
                      <a:gd name="T24" fmla="*/ 540 w 582"/>
                      <a:gd name="T25" fmla="*/ 853 h 1248"/>
                      <a:gd name="T26" fmla="*/ 507 w 582"/>
                      <a:gd name="T27" fmla="*/ 942 h 1248"/>
                      <a:gd name="T28" fmla="*/ 440 w 582"/>
                      <a:gd name="T29" fmla="*/ 1020 h 1248"/>
                      <a:gd name="T30" fmla="*/ 395 w 582"/>
                      <a:gd name="T31" fmla="*/ 1086 h 1248"/>
                      <a:gd name="T32" fmla="*/ 329 w 582"/>
                      <a:gd name="T33" fmla="*/ 1142 h 1248"/>
                      <a:gd name="T34" fmla="*/ 262 w 582"/>
                      <a:gd name="T35" fmla="*/ 1175 h 1248"/>
                      <a:gd name="T36" fmla="*/ 173 w 582"/>
                      <a:gd name="T37" fmla="*/ 1220 h 1248"/>
                      <a:gd name="T38" fmla="*/ 87 w 582"/>
                      <a:gd name="T39" fmla="*/ 1241 h 1248"/>
                      <a:gd name="T40" fmla="*/ 0 w 582"/>
                      <a:gd name="T41" fmla="*/ 1248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50" name="Freeform 101"/>
                  <p:cNvSpPr>
                    <a:spLocks/>
                  </p:cNvSpPr>
                  <p:nvPr/>
                </p:nvSpPr>
                <p:spPr bwMode="auto">
                  <a:xfrm>
                    <a:off x="2550" y="1536"/>
                    <a:ext cx="808" cy="1730"/>
                  </a:xfrm>
                  <a:custGeom>
                    <a:avLst/>
                    <a:gdLst>
                      <a:gd name="T0" fmla="*/ 5 w 851"/>
                      <a:gd name="T1" fmla="*/ 0 h 1824"/>
                      <a:gd name="T2" fmla="*/ 100 w 851"/>
                      <a:gd name="T3" fmla="*/ 16 h 1824"/>
                      <a:gd name="T4" fmla="*/ 191 w 851"/>
                      <a:gd name="T5" fmla="*/ 40 h 1824"/>
                      <a:gd name="T6" fmla="*/ 268 w 851"/>
                      <a:gd name="T7" fmla="*/ 75 h 1824"/>
                      <a:gd name="T8" fmla="*/ 330 w 851"/>
                      <a:gd name="T9" fmla="*/ 112 h 1824"/>
                      <a:gd name="T10" fmla="*/ 399 w 851"/>
                      <a:gd name="T11" fmla="*/ 177 h 1824"/>
                      <a:gd name="T12" fmla="*/ 469 w 851"/>
                      <a:gd name="T13" fmla="*/ 262 h 1824"/>
                      <a:gd name="T14" fmla="*/ 507 w 851"/>
                      <a:gd name="T15" fmla="*/ 340 h 1824"/>
                      <a:gd name="T16" fmla="*/ 544 w 851"/>
                      <a:gd name="T17" fmla="*/ 451 h 1824"/>
                      <a:gd name="T18" fmla="*/ 558 w 851"/>
                      <a:gd name="T19" fmla="*/ 570 h 1824"/>
                      <a:gd name="T20" fmla="*/ 558 w 851"/>
                      <a:gd name="T21" fmla="*/ 663 h 1824"/>
                      <a:gd name="T22" fmla="*/ 542 w 851"/>
                      <a:gd name="T23" fmla="*/ 738 h 1824"/>
                      <a:gd name="T24" fmla="*/ 504 w 851"/>
                      <a:gd name="T25" fmla="*/ 840 h 1824"/>
                      <a:gd name="T26" fmla="*/ 432 w 851"/>
                      <a:gd name="T27" fmla="*/ 970 h 1824"/>
                      <a:gd name="T28" fmla="*/ 348 w 851"/>
                      <a:gd name="T29" fmla="*/ 1047 h 1824"/>
                      <a:gd name="T30" fmla="*/ 290 w 851"/>
                      <a:gd name="T31" fmla="*/ 1098 h 1824"/>
                      <a:gd name="T32" fmla="*/ 191 w 851"/>
                      <a:gd name="T33" fmla="*/ 1154 h 1824"/>
                      <a:gd name="T34" fmla="*/ 84 w 851"/>
                      <a:gd name="T35" fmla="*/ 1187 h 1824"/>
                      <a:gd name="T36" fmla="*/ 0 w 851"/>
                      <a:gd name="T37" fmla="*/ 1195 h 182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1"/>
                      <a:gd name="T58" fmla="*/ 0 h 1824"/>
                      <a:gd name="T59" fmla="*/ 851 w 851"/>
                      <a:gd name="T60" fmla="*/ 1824 h 182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1" h="1824">
                        <a:moveTo>
                          <a:pt x="5" y="0"/>
                        </a:moveTo>
                        <a:cubicBezTo>
                          <a:pt x="31" y="4"/>
                          <a:pt x="105" y="14"/>
                          <a:pt x="152" y="24"/>
                        </a:cubicBezTo>
                        <a:cubicBezTo>
                          <a:pt x="199" y="34"/>
                          <a:pt x="248" y="43"/>
                          <a:pt x="290" y="60"/>
                        </a:cubicBezTo>
                        <a:cubicBezTo>
                          <a:pt x="331" y="74"/>
                          <a:pt x="371" y="96"/>
                          <a:pt x="406" y="114"/>
                        </a:cubicBezTo>
                        <a:cubicBezTo>
                          <a:pt x="441" y="132"/>
                          <a:pt x="468" y="145"/>
                          <a:pt x="501" y="171"/>
                        </a:cubicBezTo>
                        <a:cubicBezTo>
                          <a:pt x="534" y="197"/>
                          <a:pt x="570" y="233"/>
                          <a:pt x="605" y="271"/>
                        </a:cubicBezTo>
                        <a:cubicBezTo>
                          <a:pt x="640" y="309"/>
                          <a:pt x="683" y="360"/>
                          <a:pt x="710" y="402"/>
                        </a:cubicBezTo>
                        <a:cubicBezTo>
                          <a:pt x="737" y="443"/>
                          <a:pt x="748" y="474"/>
                          <a:pt x="768" y="521"/>
                        </a:cubicBezTo>
                        <a:cubicBezTo>
                          <a:pt x="788" y="568"/>
                          <a:pt x="811" y="632"/>
                          <a:pt x="824" y="689"/>
                        </a:cubicBezTo>
                        <a:cubicBezTo>
                          <a:pt x="838" y="747"/>
                          <a:pt x="844" y="816"/>
                          <a:pt x="847" y="870"/>
                        </a:cubicBezTo>
                        <a:cubicBezTo>
                          <a:pt x="851" y="925"/>
                          <a:pt x="851" y="970"/>
                          <a:pt x="847" y="1013"/>
                        </a:cubicBezTo>
                        <a:cubicBezTo>
                          <a:pt x="844" y="1057"/>
                          <a:pt x="835" y="1082"/>
                          <a:pt x="820" y="1127"/>
                        </a:cubicBezTo>
                        <a:cubicBezTo>
                          <a:pt x="806" y="1174"/>
                          <a:pt x="791" y="1225"/>
                          <a:pt x="764" y="1283"/>
                        </a:cubicBezTo>
                        <a:cubicBezTo>
                          <a:pt x="735" y="1343"/>
                          <a:pt x="693" y="1430"/>
                          <a:pt x="654" y="1482"/>
                        </a:cubicBezTo>
                        <a:cubicBezTo>
                          <a:pt x="616" y="1533"/>
                          <a:pt x="563" y="1565"/>
                          <a:pt x="529" y="1598"/>
                        </a:cubicBezTo>
                        <a:cubicBezTo>
                          <a:pt x="492" y="1630"/>
                          <a:pt x="478" y="1650"/>
                          <a:pt x="438" y="1677"/>
                        </a:cubicBezTo>
                        <a:cubicBezTo>
                          <a:pt x="398" y="1706"/>
                          <a:pt x="340" y="1743"/>
                          <a:pt x="290" y="1764"/>
                        </a:cubicBezTo>
                        <a:cubicBezTo>
                          <a:pt x="237" y="1788"/>
                          <a:pt x="174" y="1804"/>
                          <a:pt x="127" y="1813"/>
                        </a:cubicBezTo>
                        <a:cubicBezTo>
                          <a:pt x="78" y="1822"/>
                          <a:pt x="27" y="1822"/>
                          <a:pt x="0" y="182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51" name="Freeform 102"/>
                  <p:cNvSpPr>
                    <a:spLocks/>
                  </p:cNvSpPr>
                  <p:nvPr/>
                </p:nvSpPr>
                <p:spPr bwMode="auto">
                  <a:xfrm>
                    <a:off x="2525" y="1296"/>
                    <a:ext cx="1053" cy="2256"/>
                  </a:xfrm>
                  <a:custGeom>
                    <a:avLst/>
                    <a:gdLst>
                      <a:gd name="T0" fmla="*/ 7 w 1119"/>
                      <a:gd name="T1" fmla="*/ 0 h 2400"/>
                      <a:gd name="T2" fmla="*/ 123 w 1119"/>
                      <a:gd name="T3" fmla="*/ 19 h 2400"/>
                      <a:gd name="T4" fmla="*/ 233 w 1119"/>
                      <a:gd name="T5" fmla="*/ 49 h 2400"/>
                      <a:gd name="T6" fmla="*/ 327 w 1119"/>
                      <a:gd name="T7" fmla="*/ 91 h 2400"/>
                      <a:gd name="T8" fmla="*/ 410 w 1119"/>
                      <a:gd name="T9" fmla="*/ 136 h 2400"/>
                      <a:gd name="T10" fmla="*/ 500 w 1119"/>
                      <a:gd name="T11" fmla="*/ 218 h 2400"/>
                      <a:gd name="T12" fmla="*/ 573 w 1119"/>
                      <a:gd name="T13" fmla="*/ 322 h 2400"/>
                      <a:gd name="T14" fmla="*/ 619 w 1119"/>
                      <a:gd name="T15" fmla="*/ 419 h 2400"/>
                      <a:gd name="T16" fmla="*/ 666 w 1119"/>
                      <a:gd name="T17" fmla="*/ 553 h 2400"/>
                      <a:gd name="T18" fmla="*/ 685 w 1119"/>
                      <a:gd name="T19" fmla="*/ 697 h 2400"/>
                      <a:gd name="T20" fmla="*/ 685 w 1119"/>
                      <a:gd name="T21" fmla="*/ 813 h 2400"/>
                      <a:gd name="T22" fmla="*/ 663 w 1119"/>
                      <a:gd name="T23" fmla="*/ 904 h 2400"/>
                      <a:gd name="T24" fmla="*/ 618 w 1119"/>
                      <a:gd name="T25" fmla="*/ 1029 h 2400"/>
                      <a:gd name="T26" fmla="*/ 528 w 1119"/>
                      <a:gd name="T27" fmla="*/ 1189 h 2400"/>
                      <a:gd name="T28" fmla="*/ 428 w 1119"/>
                      <a:gd name="T29" fmla="*/ 1281 h 2400"/>
                      <a:gd name="T30" fmla="*/ 354 w 1119"/>
                      <a:gd name="T31" fmla="*/ 1347 h 2400"/>
                      <a:gd name="T32" fmla="*/ 233 w 1119"/>
                      <a:gd name="T33" fmla="*/ 1415 h 2400"/>
                      <a:gd name="T34" fmla="*/ 103 w 1119"/>
                      <a:gd name="T35" fmla="*/ 1454 h 2400"/>
                      <a:gd name="T36" fmla="*/ 0 w 1119"/>
                      <a:gd name="T37" fmla="*/ 1464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52" name="Freeform 103"/>
                  <p:cNvSpPr>
                    <a:spLocks/>
                  </p:cNvSpPr>
                  <p:nvPr/>
                </p:nvSpPr>
                <p:spPr bwMode="auto">
                  <a:xfrm>
                    <a:off x="2519" y="1104"/>
                    <a:ext cx="1273" cy="2640"/>
                  </a:xfrm>
                  <a:custGeom>
                    <a:avLst/>
                    <a:gdLst>
                      <a:gd name="T0" fmla="*/ 19 w 1119"/>
                      <a:gd name="T1" fmla="*/ 0 h 2400"/>
                      <a:gd name="T2" fmla="*/ 563 w 1119"/>
                      <a:gd name="T3" fmla="*/ 65 h 2400"/>
                      <a:gd name="T4" fmla="*/ 1069 w 1119"/>
                      <a:gd name="T5" fmla="*/ 172 h 2400"/>
                      <a:gd name="T6" fmla="*/ 1495 w 1119"/>
                      <a:gd name="T7" fmla="*/ 322 h 2400"/>
                      <a:gd name="T8" fmla="*/ 1871 w 1119"/>
                      <a:gd name="T9" fmla="*/ 482 h 2400"/>
                      <a:gd name="T10" fmla="*/ 2279 w 1119"/>
                      <a:gd name="T11" fmla="*/ 771 h 2400"/>
                      <a:gd name="T12" fmla="*/ 2617 w 1119"/>
                      <a:gd name="T13" fmla="*/ 1133 h 2400"/>
                      <a:gd name="T14" fmla="*/ 2833 w 1119"/>
                      <a:gd name="T15" fmla="*/ 1472 h 2400"/>
                      <a:gd name="T16" fmla="*/ 3040 w 1119"/>
                      <a:gd name="T17" fmla="*/ 1946 h 2400"/>
                      <a:gd name="T18" fmla="*/ 3124 w 1119"/>
                      <a:gd name="T19" fmla="*/ 2456 h 2400"/>
                      <a:gd name="T20" fmla="*/ 3124 w 1119"/>
                      <a:gd name="T21" fmla="*/ 2857 h 2400"/>
                      <a:gd name="T22" fmla="*/ 3027 w 1119"/>
                      <a:gd name="T23" fmla="*/ 3178 h 2400"/>
                      <a:gd name="T24" fmla="*/ 2820 w 1119"/>
                      <a:gd name="T25" fmla="*/ 3619 h 2400"/>
                      <a:gd name="T26" fmla="*/ 2408 w 1119"/>
                      <a:gd name="T27" fmla="*/ 4182 h 2400"/>
                      <a:gd name="T28" fmla="*/ 1950 w 1119"/>
                      <a:gd name="T29" fmla="*/ 4506 h 2400"/>
                      <a:gd name="T30" fmla="*/ 1617 w 1119"/>
                      <a:gd name="T31" fmla="*/ 4732 h 2400"/>
                      <a:gd name="T32" fmla="*/ 1069 w 1119"/>
                      <a:gd name="T33" fmla="*/ 4975 h 2400"/>
                      <a:gd name="T34" fmla="*/ 470 w 1119"/>
                      <a:gd name="T35" fmla="*/ 5116 h 2400"/>
                      <a:gd name="T36" fmla="*/ 0 w 1119"/>
                      <a:gd name="T37" fmla="*/ 5143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53" name="Freeform 104"/>
                  <p:cNvSpPr>
                    <a:spLocks/>
                  </p:cNvSpPr>
                  <p:nvPr/>
                </p:nvSpPr>
                <p:spPr bwMode="auto">
                  <a:xfrm>
                    <a:off x="2576" y="2018"/>
                    <a:ext cx="314" cy="672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2 w 582"/>
                      <a:gd name="T5" fmla="*/ 1 h 1248"/>
                      <a:gd name="T6" fmla="*/ 2 w 582"/>
                      <a:gd name="T7" fmla="*/ 1 h 1248"/>
                      <a:gd name="T8" fmla="*/ 3 w 582"/>
                      <a:gd name="T9" fmla="*/ 1 h 1248"/>
                      <a:gd name="T10" fmla="*/ 3 w 582"/>
                      <a:gd name="T11" fmla="*/ 1 h 1248"/>
                      <a:gd name="T12" fmla="*/ 3 w 582"/>
                      <a:gd name="T13" fmla="*/ 2 h 1248"/>
                      <a:gd name="T14" fmla="*/ 4 w 582"/>
                      <a:gd name="T15" fmla="*/ 3 h 1248"/>
                      <a:gd name="T16" fmla="*/ 4 w 582"/>
                      <a:gd name="T17" fmla="*/ 3 h 1248"/>
                      <a:gd name="T18" fmla="*/ 4 w 582"/>
                      <a:gd name="T19" fmla="*/ 4 h 1248"/>
                      <a:gd name="T20" fmla="*/ 4 w 582"/>
                      <a:gd name="T21" fmla="*/ 5 h 1248"/>
                      <a:gd name="T22" fmla="*/ 4 w 582"/>
                      <a:gd name="T23" fmla="*/ 5 h 1248"/>
                      <a:gd name="T24" fmla="*/ 4 w 582"/>
                      <a:gd name="T25" fmla="*/ 6 h 1248"/>
                      <a:gd name="T26" fmla="*/ 3 w 582"/>
                      <a:gd name="T27" fmla="*/ 6 h 1248"/>
                      <a:gd name="T28" fmla="*/ 3 w 582"/>
                      <a:gd name="T29" fmla="*/ 7 h 1248"/>
                      <a:gd name="T30" fmla="*/ 3 w 582"/>
                      <a:gd name="T31" fmla="*/ 8 h 1248"/>
                      <a:gd name="T32" fmla="*/ 2 w 582"/>
                      <a:gd name="T33" fmla="*/ 8 h 1248"/>
                      <a:gd name="T34" fmla="*/ 2 w 582"/>
                      <a:gd name="T35" fmla="*/ 9 h 1248"/>
                      <a:gd name="T36" fmla="*/ 1 w 582"/>
                      <a:gd name="T37" fmla="*/ 9 h 1248"/>
                      <a:gd name="T38" fmla="*/ 1 w 582"/>
                      <a:gd name="T39" fmla="*/ 9 h 1248"/>
                      <a:gd name="T40" fmla="*/ 0 w 582"/>
                      <a:gd name="T41" fmla="*/ 9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23690" name="Group 105"/>
              <p:cNvGrpSpPr>
                <a:grpSpLocks/>
              </p:cNvGrpSpPr>
              <p:nvPr/>
            </p:nvGrpSpPr>
            <p:grpSpPr bwMode="auto">
              <a:xfrm>
                <a:off x="1467" y="432"/>
                <a:ext cx="1461" cy="2736"/>
                <a:chOff x="3047" y="1152"/>
                <a:chExt cx="1461" cy="2736"/>
              </a:xfrm>
            </p:grpSpPr>
            <p:grpSp>
              <p:nvGrpSpPr>
                <p:cNvPr id="23729" name="Group 106"/>
                <p:cNvGrpSpPr>
                  <a:grpSpLocks/>
                </p:cNvGrpSpPr>
                <p:nvPr/>
              </p:nvGrpSpPr>
              <p:grpSpPr bwMode="auto">
                <a:xfrm>
                  <a:off x="3055" y="1152"/>
                  <a:ext cx="1453" cy="2736"/>
                  <a:chOff x="3744" y="1632"/>
                  <a:chExt cx="1152" cy="2112"/>
                </a:xfrm>
              </p:grpSpPr>
              <p:sp>
                <p:nvSpPr>
                  <p:cNvPr id="23736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632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37" name="Line 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72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38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39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0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1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2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3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4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5" name="Lin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400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6" name="Line 1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112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30" name="Group 118"/>
                <p:cNvGrpSpPr>
                  <a:grpSpLocks/>
                </p:cNvGrpSpPr>
                <p:nvPr/>
              </p:nvGrpSpPr>
              <p:grpSpPr bwMode="auto">
                <a:xfrm>
                  <a:off x="3047" y="1200"/>
                  <a:ext cx="1273" cy="2640"/>
                  <a:chOff x="2519" y="1104"/>
                  <a:chExt cx="1273" cy="2640"/>
                </a:xfrm>
              </p:grpSpPr>
              <p:sp>
                <p:nvSpPr>
                  <p:cNvPr id="23731" name="Freeform 119"/>
                  <p:cNvSpPr>
                    <a:spLocks/>
                  </p:cNvSpPr>
                  <p:nvPr/>
                </p:nvSpPr>
                <p:spPr bwMode="auto">
                  <a:xfrm>
                    <a:off x="2544" y="1730"/>
                    <a:ext cx="582" cy="1248"/>
                  </a:xfrm>
                  <a:custGeom>
                    <a:avLst/>
                    <a:gdLst>
                      <a:gd name="T0" fmla="*/ 4 w 582"/>
                      <a:gd name="T1" fmla="*/ 0 h 1248"/>
                      <a:gd name="T2" fmla="*/ 104 w 582"/>
                      <a:gd name="T3" fmla="*/ 16 h 1248"/>
                      <a:gd name="T4" fmla="*/ 198 w 582"/>
                      <a:gd name="T5" fmla="*/ 41 h 1248"/>
                      <a:gd name="T6" fmla="*/ 277 w 582"/>
                      <a:gd name="T7" fmla="*/ 78 h 1248"/>
                      <a:gd name="T8" fmla="*/ 340 w 582"/>
                      <a:gd name="T9" fmla="*/ 120 h 1248"/>
                      <a:gd name="T10" fmla="*/ 407 w 582"/>
                      <a:gd name="T11" fmla="*/ 164 h 1248"/>
                      <a:gd name="T12" fmla="*/ 485 w 582"/>
                      <a:gd name="T13" fmla="*/ 275 h 1248"/>
                      <a:gd name="T14" fmla="*/ 525 w 582"/>
                      <a:gd name="T15" fmla="*/ 357 h 1248"/>
                      <a:gd name="T16" fmla="*/ 563 w 582"/>
                      <a:gd name="T17" fmla="*/ 472 h 1248"/>
                      <a:gd name="T18" fmla="*/ 580 w 582"/>
                      <a:gd name="T19" fmla="*/ 596 h 1248"/>
                      <a:gd name="T20" fmla="*/ 580 w 582"/>
                      <a:gd name="T21" fmla="*/ 693 h 1248"/>
                      <a:gd name="T22" fmla="*/ 561 w 582"/>
                      <a:gd name="T23" fmla="*/ 771 h 1248"/>
                      <a:gd name="T24" fmla="*/ 540 w 582"/>
                      <a:gd name="T25" fmla="*/ 853 h 1248"/>
                      <a:gd name="T26" fmla="*/ 507 w 582"/>
                      <a:gd name="T27" fmla="*/ 942 h 1248"/>
                      <a:gd name="T28" fmla="*/ 440 w 582"/>
                      <a:gd name="T29" fmla="*/ 1020 h 1248"/>
                      <a:gd name="T30" fmla="*/ 395 w 582"/>
                      <a:gd name="T31" fmla="*/ 1086 h 1248"/>
                      <a:gd name="T32" fmla="*/ 329 w 582"/>
                      <a:gd name="T33" fmla="*/ 1142 h 1248"/>
                      <a:gd name="T34" fmla="*/ 262 w 582"/>
                      <a:gd name="T35" fmla="*/ 1175 h 1248"/>
                      <a:gd name="T36" fmla="*/ 173 w 582"/>
                      <a:gd name="T37" fmla="*/ 1220 h 1248"/>
                      <a:gd name="T38" fmla="*/ 87 w 582"/>
                      <a:gd name="T39" fmla="*/ 1241 h 1248"/>
                      <a:gd name="T40" fmla="*/ 0 w 582"/>
                      <a:gd name="T41" fmla="*/ 1248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32" name="Freeform 120"/>
                  <p:cNvSpPr>
                    <a:spLocks/>
                  </p:cNvSpPr>
                  <p:nvPr/>
                </p:nvSpPr>
                <p:spPr bwMode="auto">
                  <a:xfrm>
                    <a:off x="2550" y="1536"/>
                    <a:ext cx="808" cy="1730"/>
                  </a:xfrm>
                  <a:custGeom>
                    <a:avLst/>
                    <a:gdLst>
                      <a:gd name="T0" fmla="*/ 5 w 851"/>
                      <a:gd name="T1" fmla="*/ 0 h 1824"/>
                      <a:gd name="T2" fmla="*/ 100 w 851"/>
                      <a:gd name="T3" fmla="*/ 16 h 1824"/>
                      <a:gd name="T4" fmla="*/ 191 w 851"/>
                      <a:gd name="T5" fmla="*/ 40 h 1824"/>
                      <a:gd name="T6" fmla="*/ 268 w 851"/>
                      <a:gd name="T7" fmla="*/ 75 h 1824"/>
                      <a:gd name="T8" fmla="*/ 330 w 851"/>
                      <a:gd name="T9" fmla="*/ 112 h 1824"/>
                      <a:gd name="T10" fmla="*/ 399 w 851"/>
                      <a:gd name="T11" fmla="*/ 177 h 1824"/>
                      <a:gd name="T12" fmla="*/ 469 w 851"/>
                      <a:gd name="T13" fmla="*/ 262 h 1824"/>
                      <a:gd name="T14" fmla="*/ 507 w 851"/>
                      <a:gd name="T15" fmla="*/ 340 h 1824"/>
                      <a:gd name="T16" fmla="*/ 544 w 851"/>
                      <a:gd name="T17" fmla="*/ 451 h 1824"/>
                      <a:gd name="T18" fmla="*/ 558 w 851"/>
                      <a:gd name="T19" fmla="*/ 570 h 1824"/>
                      <a:gd name="T20" fmla="*/ 558 w 851"/>
                      <a:gd name="T21" fmla="*/ 663 h 1824"/>
                      <a:gd name="T22" fmla="*/ 542 w 851"/>
                      <a:gd name="T23" fmla="*/ 738 h 1824"/>
                      <a:gd name="T24" fmla="*/ 504 w 851"/>
                      <a:gd name="T25" fmla="*/ 840 h 1824"/>
                      <a:gd name="T26" fmla="*/ 432 w 851"/>
                      <a:gd name="T27" fmla="*/ 970 h 1824"/>
                      <a:gd name="T28" fmla="*/ 348 w 851"/>
                      <a:gd name="T29" fmla="*/ 1047 h 1824"/>
                      <a:gd name="T30" fmla="*/ 290 w 851"/>
                      <a:gd name="T31" fmla="*/ 1098 h 1824"/>
                      <a:gd name="T32" fmla="*/ 191 w 851"/>
                      <a:gd name="T33" fmla="*/ 1154 h 1824"/>
                      <a:gd name="T34" fmla="*/ 84 w 851"/>
                      <a:gd name="T35" fmla="*/ 1187 h 1824"/>
                      <a:gd name="T36" fmla="*/ 0 w 851"/>
                      <a:gd name="T37" fmla="*/ 1195 h 182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1"/>
                      <a:gd name="T58" fmla="*/ 0 h 1824"/>
                      <a:gd name="T59" fmla="*/ 851 w 851"/>
                      <a:gd name="T60" fmla="*/ 1824 h 182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1" h="1824">
                        <a:moveTo>
                          <a:pt x="5" y="0"/>
                        </a:moveTo>
                        <a:cubicBezTo>
                          <a:pt x="31" y="4"/>
                          <a:pt x="105" y="14"/>
                          <a:pt x="152" y="24"/>
                        </a:cubicBezTo>
                        <a:cubicBezTo>
                          <a:pt x="199" y="34"/>
                          <a:pt x="248" y="43"/>
                          <a:pt x="290" y="60"/>
                        </a:cubicBezTo>
                        <a:cubicBezTo>
                          <a:pt x="331" y="74"/>
                          <a:pt x="371" y="96"/>
                          <a:pt x="406" y="114"/>
                        </a:cubicBezTo>
                        <a:cubicBezTo>
                          <a:pt x="441" y="132"/>
                          <a:pt x="468" y="145"/>
                          <a:pt x="501" y="171"/>
                        </a:cubicBezTo>
                        <a:cubicBezTo>
                          <a:pt x="534" y="197"/>
                          <a:pt x="570" y="233"/>
                          <a:pt x="605" y="271"/>
                        </a:cubicBezTo>
                        <a:cubicBezTo>
                          <a:pt x="640" y="309"/>
                          <a:pt x="683" y="360"/>
                          <a:pt x="710" y="402"/>
                        </a:cubicBezTo>
                        <a:cubicBezTo>
                          <a:pt x="737" y="443"/>
                          <a:pt x="748" y="474"/>
                          <a:pt x="768" y="521"/>
                        </a:cubicBezTo>
                        <a:cubicBezTo>
                          <a:pt x="788" y="568"/>
                          <a:pt x="811" y="632"/>
                          <a:pt x="824" y="689"/>
                        </a:cubicBezTo>
                        <a:cubicBezTo>
                          <a:pt x="838" y="747"/>
                          <a:pt x="844" y="816"/>
                          <a:pt x="847" y="870"/>
                        </a:cubicBezTo>
                        <a:cubicBezTo>
                          <a:pt x="851" y="925"/>
                          <a:pt x="851" y="970"/>
                          <a:pt x="847" y="1013"/>
                        </a:cubicBezTo>
                        <a:cubicBezTo>
                          <a:pt x="844" y="1057"/>
                          <a:pt x="835" y="1082"/>
                          <a:pt x="820" y="1127"/>
                        </a:cubicBezTo>
                        <a:cubicBezTo>
                          <a:pt x="806" y="1174"/>
                          <a:pt x="791" y="1225"/>
                          <a:pt x="764" y="1283"/>
                        </a:cubicBezTo>
                        <a:cubicBezTo>
                          <a:pt x="735" y="1343"/>
                          <a:pt x="693" y="1430"/>
                          <a:pt x="654" y="1482"/>
                        </a:cubicBezTo>
                        <a:cubicBezTo>
                          <a:pt x="616" y="1533"/>
                          <a:pt x="563" y="1565"/>
                          <a:pt x="529" y="1598"/>
                        </a:cubicBezTo>
                        <a:cubicBezTo>
                          <a:pt x="492" y="1630"/>
                          <a:pt x="478" y="1650"/>
                          <a:pt x="438" y="1677"/>
                        </a:cubicBezTo>
                        <a:cubicBezTo>
                          <a:pt x="398" y="1706"/>
                          <a:pt x="340" y="1743"/>
                          <a:pt x="290" y="1764"/>
                        </a:cubicBezTo>
                        <a:cubicBezTo>
                          <a:pt x="237" y="1788"/>
                          <a:pt x="174" y="1804"/>
                          <a:pt x="127" y="1813"/>
                        </a:cubicBezTo>
                        <a:cubicBezTo>
                          <a:pt x="78" y="1822"/>
                          <a:pt x="27" y="1822"/>
                          <a:pt x="0" y="182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33" name="Freeform 121"/>
                  <p:cNvSpPr>
                    <a:spLocks/>
                  </p:cNvSpPr>
                  <p:nvPr/>
                </p:nvSpPr>
                <p:spPr bwMode="auto">
                  <a:xfrm>
                    <a:off x="2525" y="1296"/>
                    <a:ext cx="1053" cy="2256"/>
                  </a:xfrm>
                  <a:custGeom>
                    <a:avLst/>
                    <a:gdLst>
                      <a:gd name="T0" fmla="*/ 7 w 1119"/>
                      <a:gd name="T1" fmla="*/ 0 h 2400"/>
                      <a:gd name="T2" fmla="*/ 123 w 1119"/>
                      <a:gd name="T3" fmla="*/ 19 h 2400"/>
                      <a:gd name="T4" fmla="*/ 233 w 1119"/>
                      <a:gd name="T5" fmla="*/ 49 h 2400"/>
                      <a:gd name="T6" fmla="*/ 327 w 1119"/>
                      <a:gd name="T7" fmla="*/ 91 h 2400"/>
                      <a:gd name="T8" fmla="*/ 410 w 1119"/>
                      <a:gd name="T9" fmla="*/ 136 h 2400"/>
                      <a:gd name="T10" fmla="*/ 500 w 1119"/>
                      <a:gd name="T11" fmla="*/ 218 h 2400"/>
                      <a:gd name="T12" fmla="*/ 573 w 1119"/>
                      <a:gd name="T13" fmla="*/ 322 h 2400"/>
                      <a:gd name="T14" fmla="*/ 619 w 1119"/>
                      <a:gd name="T15" fmla="*/ 419 h 2400"/>
                      <a:gd name="T16" fmla="*/ 666 w 1119"/>
                      <a:gd name="T17" fmla="*/ 553 h 2400"/>
                      <a:gd name="T18" fmla="*/ 685 w 1119"/>
                      <a:gd name="T19" fmla="*/ 697 h 2400"/>
                      <a:gd name="T20" fmla="*/ 685 w 1119"/>
                      <a:gd name="T21" fmla="*/ 813 h 2400"/>
                      <a:gd name="T22" fmla="*/ 663 w 1119"/>
                      <a:gd name="T23" fmla="*/ 904 h 2400"/>
                      <a:gd name="T24" fmla="*/ 618 w 1119"/>
                      <a:gd name="T25" fmla="*/ 1029 h 2400"/>
                      <a:gd name="T26" fmla="*/ 528 w 1119"/>
                      <a:gd name="T27" fmla="*/ 1189 h 2400"/>
                      <a:gd name="T28" fmla="*/ 428 w 1119"/>
                      <a:gd name="T29" fmla="*/ 1281 h 2400"/>
                      <a:gd name="T30" fmla="*/ 354 w 1119"/>
                      <a:gd name="T31" fmla="*/ 1347 h 2400"/>
                      <a:gd name="T32" fmla="*/ 233 w 1119"/>
                      <a:gd name="T33" fmla="*/ 1415 h 2400"/>
                      <a:gd name="T34" fmla="*/ 103 w 1119"/>
                      <a:gd name="T35" fmla="*/ 1454 h 2400"/>
                      <a:gd name="T36" fmla="*/ 0 w 1119"/>
                      <a:gd name="T37" fmla="*/ 1464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34" name="Freeform 122"/>
                  <p:cNvSpPr>
                    <a:spLocks/>
                  </p:cNvSpPr>
                  <p:nvPr/>
                </p:nvSpPr>
                <p:spPr bwMode="auto">
                  <a:xfrm>
                    <a:off x="2519" y="1104"/>
                    <a:ext cx="1273" cy="2640"/>
                  </a:xfrm>
                  <a:custGeom>
                    <a:avLst/>
                    <a:gdLst>
                      <a:gd name="T0" fmla="*/ 19 w 1119"/>
                      <a:gd name="T1" fmla="*/ 0 h 2400"/>
                      <a:gd name="T2" fmla="*/ 563 w 1119"/>
                      <a:gd name="T3" fmla="*/ 65 h 2400"/>
                      <a:gd name="T4" fmla="*/ 1069 w 1119"/>
                      <a:gd name="T5" fmla="*/ 172 h 2400"/>
                      <a:gd name="T6" fmla="*/ 1495 w 1119"/>
                      <a:gd name="T7" fmla="*/ 322 h 2400"/>
                      <a:gd name="T8" fmla="*/ 1871 w 1119"/>
                      <a:gd name="T9" fmla="*/ 482 h 2400"/>
                      <a:gd name="T10" fmla="*/ 2279 w 1119"/>
                      <a:gd name="T11" fmla="*/ 771 h 2400"/>
                      <a:gd name="T12" fmla="*/ 2617 w 1119"/>
                      <a:gd name="T13" fmla="*/ 1133 h 2400"/>
                      <a:gd name="T14" fmla="*/ 2833 w 1119"/>
                      <a:gd name="T15" fmla="*/ 1472 h 2400"/>
                      <a:gd name="T16" fmla="*/ 3040 w 1119"/>
                      <a:gd name="T17" fmla="*/ 1946 h 2400"/>
                      <a:gd name="T18" fmla="*/ 3124 w 1119"/>
                      <a:gd name="T19" fmla="*/ 2456 h 2400"/>
                      <a:gd name="T20" fmla="*/ 3124 w 1119"/>
                      <a:gd name="T21" fmla="*/ 2857 h 2400"/>
                      <a:gd name="T22" fmla="*/ 3027 w 1119"/>
                      <a:gd name="T23" fmla="*/ 3178 h 2400"/>
                      <a:gd name="T24" fmla="*/ 2820 w 1119"/>
                      <a:gd name="T25" fmla="*/ 3619 h 2400"/>
                      <a:gd name="T26" fmla="*/ 2408 w 1119"/>
                      <a:gd name="T27" fmla="*/ 4182 h 2400"/>
                      <a:gd name="T28" fmla="*/ 1950 w 1119"/>
                      <a:gd name="T29" fmla="*/ 4506 h 2400"/>
                      <a:gd name="T30" fmla="*/ 1617 w 1119"/>
                      <a:gd name="T31" fmla="*/ 4732 h 2400"/>
                      <a:gd name="T32" fmla="*/ 1069 w 1119"/>
                      <a:gd name="T33" fmla="*/ 4975 h 2400"/>
                      <a:gd name="T34" fmla="*/ 470 w 1119"/>
                      <a:gd name="T35" fmla="*/ 5116 h 2400"/>
                      <a:gd name="T36" fmla="*/ 0 w 1119"/>
                      <a:gd name="T37" fmla="*/ 5143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35" name="Freeform 123"/>
                  <p:cNvSpPr>
                    <a:spLocks/>
                  </p:cNvSpPr>
                  <p:nvPr/>
                </p:nvSpPr>
                <p:spPr bwMode="auto">
                  <a:xfrm>
                    <a:off x="2576" y="2018"/>
                    <a:ext cx="314" cy="672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2 w 582"/>
                      <a:gd name="T5" fmla="*/ 1 h 1248"/>
                      <a:gd name="T6" fmla="*/ 2 w 582"/>
                      <a:gd name="T7" fmla="*/ 1 h 1248"/>
                      <a:gd name="T8" fmla="*/ 3 w 582"/>
                      <a:gd name="T9" fmla="*/ 1 h 1248"/>
                      <a:gd name="T10" fmla="*/ 3 w 582"/>
                      <a:gd name="T11" fmla="*/ 1 h 1248"/>
                      <a:gd name="T12" fmla="*/ 3 w 582"/>
                      <a:gd name="T13" fmla="*/ 2 h 1248"/>
                      <a:gd name="T14" fmla="*/ 4 w 582"/>
                      <a:gd name="T15" fmla="*/ 3 h 1248"/>
                      <a:gd name="T16" fmla="*/ 4 w 582"/>
                      <a:gd name="T17" fmla="*/ 3 h 1248"/>
                      <a:gd name="T18" fmla="*/ 4 w 582"/>
                      <a:gd name="T19" fmla="*/ 4 h 1248"/>
                      <a:gd name="T20" fmla="*/ 4 w 582"/>
                      <a:gd name="T21" fmla="*/ 5 h 1248"/>
                      <a:gd name="T22" fmla="*/ 4 w 582"/>
                      <a:gd name="T23" fmla="*/ 5 h 1248"/>
                      <a:gd name="T24" fmla="*/ 4 w 582"/>
                      <a:gd name="T25" fmla="*/ 6 h 1248"/>
                      <a:gd name="T26" fmla="*/ 3 w 582"/>
                      <a:gd name="T27" fmla="*/ 6 h 1248"/>
                      <a:gd name="T28" fmla="*/ 3 w 582"/>
                      <a:gd name="T29" fmla="*/ 7 h 1248"/>
                      <a:gd name="T30" fmla="*/ 3 w 582"/>
                      <a:gd name="T31" fmla="*/ 8 h 1248"/>
                      <a:gd name="T32" fmla="*/ 2 w 582"/>
                      <a:gd name="T33" fmla="*/ 8 h 1248"/>
                      <a:gd name="T34" fmla="*/ 2 w 582"/>
                      <a:gd name="T35" fmla="*/ 9 h 1248"/>
                      <a:gd name="T36" fmla="*/ 1 w 582"/>
                      <a:gd name="T37" fmla="*/ 9 h 1248"/>
                      <a:gd name="T38" fmla="*/ 1 w 582"/>
                      <a:gd name="T39" fmla="*/ 9 h 1248"/>
                      <a:gd name="T40" fmla="*/ 0 w 582"/>
                      <a:gd name="T41" fmla="*/ 9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23691" name="Group 124"/>
              <p:cNvGrpSpPr>
                <a:grpSpLocks/>
              </p:cNvGrpSpPr>
              <p:nvPr/>
            </p:nvGrpSpPr>
            <p:grpSpPr bwMode="auto">
              <a:xfrm>
                <a:off x="1344" y="576"/>
                <a:ext cx="1461" cy="2736"/>
                <a:chOff x="3047" y="1152"/>
                <a:chExt cx="1461" cy="2736"/>
              </a:xfrm>
            </p:grpSpPr>
            <p:grpSp>
              <p:nvGrpSpPr>
                <p:cNvPr id="23711" name="Group 125"/>
                <p:cNvGrpSpPr>
                  <a:grpSpLocks/>
                </p:cNvGrpSpPr>
                <p:nvPr/>
              </p:nvGrpSpPr>
              <p:grpSpPr bwMode="auto">
                <a:xfrm>
                  <a:off x="3055" y="1152"/>
                  <a:ext cx="1453" cy="2736"/>
                  <a:chOff x="3744" y="1632"/>
                  <a:chExt cx="1152" cy="2112"/>
                </a:xfrm>
              </p:grpSpPr>
              <p:sp>
                <p:nvSpPr>
                  <p:cNvPr id="23718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632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9" name="Line 1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72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0" name="Lin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1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2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3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4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5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6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7" name="Lin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400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8" name="Line 1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112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12" name="Group 137"/>
                <p:cNvGrpSpPr>
                  <a:grpSpLocks/>
                </p:cNvGrpSpPr>
                <p:nvPr/>
              </p:nvGrpSpPr>
              <p:grpSpPr bwMode="auto">
                <a:xfrm>
                  <a:off x="3047" y="1200"/>
                  <a:ext cx="1273" cy="2640"/>
                  <a:chOff x="2519" y="1104"/>
                  <a:chExt cx="1273" cy="2640"/>
                </a:xfrm>
              </p:grpSpPr>
              <p:sp>
                <p:nvSpPr>
                  <p:cNvPr id="23713" name="Freeform 138"/>
                  <p:cNvSpPr>
                    <a:spLocks/>
                  </p:cNvSpPr>
                  <p:nvPr/>
                </p:nvSpPr>
                <p:spPr bwMode="auto">
                  <a:xfrm>
                    <a:off x="2544" y="1730"/>
                    <a:ext cx="582" cy="1248"/>
                  </a:xfrm>
                  <a:custGeom>
                    <a:avLst/>
                    <a:gdLst>
                      <a:gd name="T0" fmla="*/ 4 w 582"/>
                      <a:gd name="T1" fmla="*/ 0 h 1248"/>
                      <a:gd name="T2" fmla="*/ 104 w 582"/>
                      <a:gd name="T3" fmla="*/ 16 h 1248"/>
                      <a:gd name="T4" fmla="*/ 198 w 582"/>
                      <a:gd name="T5" fmla="*/ 41 h 1248"/>
                      <a:gd name="T6" fmla="*/ 277 w 582"/>
                      <a:gd name="T7" fmla="*/ 78 h 1248"/>
                      <a:gd name="T8" fmla="*/ 340 w 582"/>
                      <a:gd name="T9" fmla="*/ 120 h 1248"/>
                      <a:gd name="T10" fmla="*/ 407 w 582"/>
                      <a:gd name="T11" fmla="*/ 164 h 1248"/>
                      <a:gd name="T12" fmla="*/ 485 w 582"/>
                      <a:gd name="T13" fmla="*/ 275 h 1248"/>
                      <a:gd name="T14" fmla="*/ 525 w 582"/>
                      <a:gd name="T15" fmla="*/ 357 h 1248"/>
                      <a:gd name="T16" fmla="*/ 563 w 582"/>
                      <a:gd name="T17" fmla="*/ 472 h 1248"/>
                      <a:gd name="T18" fmla="*/ 580 w 582"/>
                      <a:gd name="T19" fmla="*/ 596 h 1248"/>
                      <a:gd name="T20" fmla="*/ 580 w 582"/>
                      <a:gd name="T21" fmla="*/ 693 h 1248"/>
                      <a:gd name="T22" fmla="*/ 561 w 582"/>
                      <a:gd name="T23" fmla="*/ 771 h 1248"/>
                      <a:gd name="T24" fmla="*/ 540 w 582"/>
                      <a:gd name="T25" fmla="*/ 853 h 1248"/>
                      <a:gd name="T26" fmla="*/ 507 w 582"/>
                      <a:gd name="T27" fmla="*/ 942 h 1248"/>
                      <a:gd name="T28" fmla="*/ 440 w 582"/>
                      <a:gd name="T29" fmla="*/ 1020 h 1248"/>
                      <a:gd name="T30" fmla="*/ 395 w 582"/>
                      <a:gd name="T31" fmla="*/ 1086 h 1248"/>
                      <a:gd name="T32" fmla="*/ 329 w 582"/>
                      <a:gd name="T33" fmla="*/ 1142 h 1248"/>
                      <a:gd name="T34" fmla="*/ 262 w 582"/>
                      <a:gd name="T35" fmla="*/ 1175 h 1248"/>
                      <a:gd name="T36" fmla="*/ 173 w 582"/>
                      <a:gd name="T37" fmla="*/ 1220 h 1248"/>
                      <a:gd name="T38" fmla="*/ 87 w 582"/>
                      <a:gd name="T39" fmla="*/ 1241 h 1248"/>
                      <a:gd name="T40" fmla="*/ 0 w 582"/>
                      <a:gd name="T41" fmla="*/ 1248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14" name="Freeform 139"/>
                  <p:cNvSpPr>
                    <a:spLocks/>
                  </p:cNvSpPr>
                  <p:nvPr/>
                </p:nvSpPr>
                <p:spPr bwMode="auto">
                  <a:xfrm>
                    <a:off x="2550" y="1536"/>
                    <a:ext cx="808" cy="1730"/>
                  </a:xfrm>
                  <a:custGeom>
                    <a:avLst/>
                    <a:gdLst>
                      <a:gd name="T0" fmla="*/ 5 w 851"/>
                      <a:gd name="T1" fmla="*/ 0 h 1824"/>
                      <a:gd name="T2" fmla="*/ 100 w 851"/>
                      <a:gd name="T3" fmla="*/ 16 h 1824"/>
                      <a:gd name="T4" fmla="*/ 191 w 851"/>
                      <a:gd name="T5" fmla="*/ 40 h 1824"/>
                      <a:gd name="T6" fmla="*/ 268 w 851"/>
                      <a:gd name="T7" fmla="*/ 75 h 1824"/>
                      <a:gd name="T8" fmla="*/ 330 w 851"/>
                      <a:gd name="T9" fmla="*/ 112 h 1824"/>
                      <a:gd name="T10" fmla="*/ 399 w 851"/>
                      <a:gd name="T11" fmla="*/ 177 h 1824"/>
                      <a:gd name="T12" fmla="*/ 469 w 851"/>
                      <a:gd name="T13" fmla="*/ 262 h 1824"/>
                      <a:gd name="T14" fmla="*/ 507 w 851"/>
                      <a:gd name="T15" fmla="*/ 340 h 1824"/>
                      <a:gd name="T16" fmla="*/ 544 w 851"/>
                      <a:gd name="T17" fmla="*/ 451 h 1824"/>
                      <a:gd name="T18" fmla="*/ 558 w 851"/>
                      <a:gd name="T19" fmla="*/ 570 h 1824"/>
                      <a:gd name="T20" fmla="*/ 558 w 851"/>
                      <a:gd name="T21" fmla="*/ 663 h 1824"/>
                      <a:gd name="T22" fmla="*/ 542 w 851"/>
                      <a:gd name="T23" fmla="*/ 738 h 1824"/>
                      <a:gd name="T24" fmla="*/ 504 w 851"/>
                      <a:gd name="T25" fmla="*/ 840 h 1824"/>
                      <a:gd name="T26" fmla="*/ 432 w 851"/>
                      <a:gd name="T27" fmla="*/ 970 h 1824"/>
                      <a:gd name="T28" fmla="*/ 348 w 851"/>
                      <a:gd name="T29" fmla="*/ 1047 h 1824"/>
                      <a:gd name="T30" fmla="*/ 290 w 851"/>
                      <a:gd name="T31" fmla="*/ 1098 h 1824"/>
                      <a:gd name="T32" fmla="*/ 191 w 851"/>
                      <a:gd name="T33" fmla="*/ 1154 h 1824"/>
                      <a:gd name="T34" fmla="*/ 84 w 851"/>
                      <a:gd name="T35" fmla="*/ 1187 h 1824"/>
                      <a:gd name="T36" fmla="*/ 0 w 851"/>
                      <a:gd name="T37" fmla="*/ 1195 h 182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1"/>
                      <a:gd name="T58" fmla="*/ 0 h 1824"/>
                      <a:gd name="T59" fmla="*/ 851 w 851"/>
                      <a:gd name="T60" fmla="*/ 1824 h 182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1" h="1824">
                        <a:moveTo>
                          <a:pt x="5" y="0"/>
                        </a:moveTo>
                        <a:cubicBezTo>
                          <a:pt x="31" y="4"/>
                          <a:pt x="105" y="14"/>
                          <a:pt x="152" y="24"/>
                        </a:cubicBezTo>
                        <a:cubicBezTo>
                          <a:pt x="199" y="34"/>
                          <a:pt x="248" y="43"/>
                          <a:pt x="290" y="60"/>
                        </a:cubicBezTo>
                        <a:cubicBezTo>
                          <a:pt x="331" y="74"/>
                          <a:pt x="371" y="96"/>
                          <a:pt x="406" y="114"/>
                        </a:cubicBezTo>
                        <a:cubicBezTo>
                          <a:pt x="441" y="132"/>
                          <a:pt x="468" y="145"/>
                          <a:pt x="501" y="171"/>
                        </a:cubicBezTo>
                        <a:cubicBezTo>
                          <a:pt x="534" y="197"/>
                          <a:pt x="570" y="233"/>
                          <a:pt x="605" y="271"/>
                        </a:cubicBezTo>
                        <a:cubicBezTo>
                          <a:pt x="640" y="309"/>
                          <a:pt x="683" y="360"/>
                          <a:pt x="710" y="402"/>
                        </a:cubicBezTo>
                        <a:cubicBezTo>
                          <a:pt x="737" y="443"/>
                          <a:pt x="748" y="474"/>
                          <a:pt x="768" y="521"/>
                        </a:cubicBezTo>
                        <a:cubicBezTo>
                          <a:pt x="788" y="568"/>
                          <a:pt x="811" y="632"/>
                          <a:pt x="824" y="689"/>
                        </a:cubicBezTo>
                        <a:cubicBezTo>
                          <a:pt x="838" y="747"/>
                          <a:pt x="844" y="816"/>
                          <a:pt x="847" y="870"/>
                        </a:cubicBezTo>
                        <a:cubicBezTo>
                          <a:pt x="851" y="925"/>
                          <a:pt x="851" y="970"/>
                          <a:pt x="847" y="1013"/>
                        </a:cubicBezTo>
                        <a:cubicBezTo>
                          <a:pt x="844" y="1057"/>
                          <a:pt x="835" y="1082"/>
                          <a:pt x="820" y="1127"/>
                        </a:cubicBezTo>
                        <a:cubicBezTo>
                          <a:pt x="806" y="1174"/>
                          <a:pt x="791" y="1225"/>
                          <a:pt x="764" y="1283"/>
                        </a:cubicBezTo>
                        <a:cubicBezTo>
                          <a:pt x="735" y="1343"/>
                          <a:pt x="693" y="1430"/>
                          <a:pt x="654" y="1482"/>
                        </a:cubicBezTo>
                        <a:cubicBezTo>
                          <a:pt x="616" y="1533"/>
                          <a:pt x="563" y="1565"/>
                          <a:pt x="529" y="1598"/>
                        </a:cubicBezTo>
                        <a:cubicBezTo>
                          <a:pt x="492" y="1630"/>
                          <a:pt x="478" y="1650"/>
                          <a:pt x="438" y="1677"/>
                        </a:cubicBezTo>
                        <a:cubicBezTo>
                          <a:pt x="398" y="1706"/>
                          <a:pt x="340" y="1743"/>
                          <a:pt x="290" y="1764"/>
                        </a:cubicBezTo>
                        <a:cubicBezTo>
                          <a:pt x="237" y="1788"/>
                          <a:pt x="174" y="1804"/>
                          <a:pt x="127" y="1813"/>
                        </a:cubicBezTo>
                        <a:cubicBezTo>
                          <a:pt x="78" y="1822"/>
                          <a:pt x="27" y="1822"/>
                          <a:pt x="0" y="182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15" name="Freeform 140"/>
                  <p:cNvSpPr>
                    <a:spLocks/>
                  </p:cNvSpPr>
                  <p:nvPr/>
                </p:nvSpPr>
                <p:spPr bwMode="auto">
                  <a:xfrm>
                    <a:off x="2525" y="1296"/>
                    <a:ext cx="1053" cy="2256"/>
                  </a:xfrm>
                  <a:custGeom>
                    <a:avLst/>
                    <a:gdLst>
                      <a:gd name="T0" fmla="*/ 7 w 1119"/>
                      <a:gd name="T1" fmla="*/ 0 h 2400"/>
                      <a:gd name="T2" fmla="*/ 123 w 1119"/>
                      <a:gd name="T3" fmla="*/ 19 h 2400"/>
                      <a:gd name="T4" fmla="*/ 233 w 1119"/>
                      <a:gd name="T5" fmla="*/ 49 h 2400"/>
                      <a:gd name="T6" fmla="*/ 327 w 1119"/>
                      <a:gd name="T7" fmla="*/ 91 h 2400"/>
                      <a:gd name="T8" fmla="*/ 410 w 1119"/>
                      <a:gd name="T9" fmla="*/ 136 h 2400"/>
                      <a:gd name="T10" fmla="*/ 500 w 1119"/>
                      <a:gd name="T11" fmla="*/ 218 h 2400"/>
                      <a:gd name="T12" fmla="*/ 573 w 1119"/>
                      <a:gd name="T13" fmla="*/ 322 h 2400"/>
                      <a:gd name="T14" fmla="*/ 619 w 1119"/>
                      <a:gd name="T15" fmla="*/ 419 h 2400"/>
                      <a:gd name="T16" fmla="*/ 666 w 1119"/>
                      <a:gd name="T17" fmla="*/ 553 h 2400"/>
                      <a:gd name="T18" fmla="*/ 685 w 1119"/>
                      <a:gd name="T19" fmla="*/ 697 h 2400"/>
                      <a:gd name="T20" fmla="*/ 685 w 1119"/>
                      <a:gd name="T21" fmla="*/ 813 h 2400"/>
                      <a:gd name="T22" fmla="*/ 663 w 1119"/>
                      <a:gd name="T23" fmla="*/ 904 h 2400"/>
                      <a:gd name="T24" fmla="*/ 618 w 1119"/>
                      <a:gd name="T25" fmla="*/ 1029 h 2400"/>
                      <a:gd name="T26" fmla="*/ 528 w 1119"/>
                      <a:gd name="T27" fmla="*/ 1189 h 2400"/>
                      <a:gd name="T28" fmla="*/ 428 w 1119"/>
                      <a:gd name="T29" fmla="*/ 1281 h 2400"/>
                      <a:gd name="T30" fmla="*/ 354 w 1119"/>
                      <a:gd name="T31" fmla="*/ 1347 h 2400"/>
                      <a:gd name="T32" fmla="*/ 233 w 1119"/>
                      <a:gd name="T33" fmla="*/ 1415 h 2400"/>
                      <a:gd name="T34" fmla="*/ 103 w 1119"/>
                      <a:gd name="T35" fmla="*/ 1454 h 2400"/>
                      <a:gd name="T36" fmla="*/ 0 w 1119"/>
                      <a:gd name="T37" fmla="*/ 1464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16" name="Freeform 141"/>
                  <p:cNvSpPr>
                    <a:spLocks/>
                  </p:cNvSpPr>
                  <p:nvPr/>
                </p:nvSpPr>
                <p:spPr bwMode="auto">
                  <a:xfrm>
                    <a:off x="2519" y="1104"/>
                    <a:ext cx="1273" cy="2640"/>
                  </a:xfrm>
                  <a:custGeom>
                    <a:avLst/>
                    <a:gdLst>
                      <a:gd name="T0" fmla="*/ 19 w 1119"/>
                      <a:gd name="T1" fmla="*/ 0 h 2400"/>
                      <a:gd name="T2" fmla="*/ 563 w 1119"/>
                      <a:gd name="T3" fmla="*/ 65 h 2400"/>
                      <a:gd name="T4" fmla="*/ 1069 w 1119"/>
                      <a:gd name="T5" fmla="*/ 172 h 2400"/>
                      <a:gd name="T6" fmla="*/ 1495 w 1119"/>
                      <a:gd name="T7" fmla="*/ 322 h 2400"/>
                      <a:gd name="T8" fmla="*/ 1871 w 1119"/>
                      <a:gd name="T9" fmla="*/ 482 h 2400"/>
                      <a:gd name="T10" fmla="*/ 2279 w 1119"/>
                      <a:gd name="T11" fmla="*/ 771 h 2400"/>
                      <a:gd name="T12" fmla="*/ 2617 w 1119"/>
                      <a:gd name="T13" fmla="*/ 1133 h 2400"/>
                      <a:gd name="T14" fmla="*/ 2833 w 1119"/>
                      <a:gd name="T15" fmla="*/ 1472 h 2400"/>
                      <a:gd name="T16" fmla="*/ 3040 w 1119"/>
                      <a:gd name="T17" fmla="*/ 1946 h 2400"/>
                      <a:gd name="T18" fmla="*/ 3124 w 1119"/>
                      <a:gd name="T19" fmla="*/ 2456 h 2400"/>
                      <a:gd name="T20" fmla="*/ 3124 w 1119"/>
                      <a:gd name="T21" fmla="*/ 2857 h 2400"/>
                      <a:gd name="T22" fmla="*/ 3027 w 1119"/>
                      <a:gd name="T23" fmla="*/ 3178 h 2400"/>
                      <a:gd name="T24" fmla="*/ 2820 w 1119"/>
                      <a:gd name="T25" fmla="*/ 3619 h 2400"/>
                      <a:gd name="T26" fmla="*/ 2408 w 1119"/>
                      <a:gd name="T27" fmla="*/ 4182 h 2400"/>
                      <a:gd name="T28" fmla="*/ 1950 w 1119"/>
                      <a:gd name="T29" fmla="*/ 4506 h 2400"/>
                      <a:gd name="T30" fmla="*/ 1617 w 1119"/>
                      <a:gd name="T31" fmla="*/ 4732 h 2400"/>
                      <a:gd name="T32" fmla="*/ 1069 w 1119"/>
                      <a:gd name="T33" fmla="*/ 4975 h 2400"/>
                      <a:gd name="T34" fmla="*/ 470 w 1119"/>
                      <a:gd name="T35" fmla="*/ 5116 h 2400"/>
                      <a:gd name="T36" fmla="*/ 0 w 1119"/>
                      <a:gd name="T37" fmla="*/ 5143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17" name="Freeform 142"/>
                  <p:cNvSpPr>
                    <a:spLocks/>
                  </p:cNvSpPr>
                  <p:nvPr/>
                </p:nvSpPr>
                <p:spPr bwMode="auto">
                  <a:xfrm>
                    <a:off x="2576" y="2018"/>
                    <a:ext cx="314" cy="672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2 w 582"/>
                      <a:gd name="T5" fmla="*/ 1 h 1248"/>
                      <a:gd name="T6" fmla="*/ 2 w 582"/>
                      <a:gd name="T7" fmla="*/ 1 h 1248"/>
                      <a:gd name="T8" fmla="*/ 3 w 582"/>
                      <a:gd name="T9" fmla="*/ 1 h 1248"/>
                      <a:gd name="T10" fmla="*/ 3 w 582"/>
                      <a:gd name="T11" fmla="*/ 1 h 1248"/>
                      <a:gd name="T12" fmla="*/ 3 w 582"/>
                      <a:gd name="T13" fmla="*/ 2 h 1248"/>
                      <a:gd name="T14" fmla="*/ 4 w 582"/>
                      <a:gd name="T15" fmla="*/ 3 h 1248"/>
                      <a:gd name="T16" fmla="*/ 4 w 582"/>
                      <a:gd name="T17" fmla="*/ 3 h 1248"/>
                      <a:gd name="T18" fmla="*/ 4 w 582"/>
                      <a:gd name="T19" fmla="*/ 4 h 1248"/>
                      <a:gd name="T20" fmla="*/ 4 w 582"/>
                      <a:gd name="T21" fmla="*/ 5 h 1248"/>
                      <a:gd name="T22" fmla="*/ 4 w 582"/>
                      <a:gd name="T23" fmla="*/ 5 h 1248"/>
                      <a:gd name="T24" fmla="*/ 4 w 582"/>
                      <a:gd name="T25" fmla="*/ 6 h 1248"/>
                      <a:gd name="T26" fmla="*/ 3 w 582"/>
                      <a:gd name="T27" fmla="*/ 6 h 1248"/>
                      <a:gd name="T28" fmla="*/ 3 w 582"/>
                      <a:gd name="T29" fmla="*/ 7 h 1248"/>
                      <a:gd name="T30" fmla="*/ 3 w 582"/>
                      <a:gd name="T31" fmla="*/ 8 h 1248"/>
                      <a:gd name="T32" fmla="*/ 2 w 582"/>
                      <a:gd name="T33" fmla="*/ 8 h 1248"/>
                      <a:gd name="T34" fmla="*/ 2 w 582"/>
                      <a:gd name="T35" fmla="*/ 9 h 1248"/>
                      <a:gd name="T36" fmla="*/ 1 w 582"/>
                      <a:gd name="T37" fmla="*/ 9 h 1248"/>
                      <a:gd name="T38" fmla="*/ 1 w 582"/>
                      <a:gd name="T39" fmla="*/ 9 h 1248"/>
                      <a:gd name="T40" fmla="*/ 0 w 582"/>
                      <a:gd name="T41" fmla="*/ 9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23692" name="Group 143"/>
              <p:cNvGrpSpPr>
                <a:grpSpLocks/>
              </p:cNvGrpSpPr>
              <p:nvPr/>
            </p:nvGrpSpPr>
            <p:grpSpPr bwMode="auto">
              <a:xfrm>
                <a:off x="1227" y="672"/>
                <a:ext cx="1461" cy="2736"/>
                <a:chOff x="3047" y="1152"/>
                <a:chExt cx="1461" cy="2736"/>
              </a:xfrm>
            </p:grpSpPr>
            <p:grpSp>
              <p:nvGrpSpPr>
                <p:cNvPr id="23693" name="Group 144"/>
                <p:cNvGrpSpPr>
                  <a:grpSpLocks/>
                </p:cNvGrpSpPr>
                <p:nvPr/>
              </p:nvGrpSpPr>
              <p:grpSpPr bwMode="auto">
                <a:xfrm>
                  <a:off x="3055" y="1152"/>
                  <a:ext cx="1453" cy="2736"/>
                  <a:chOff x="3744" y="1632"/>
                  <a:chExt cx="1152" cy="2112"/>
                </a:xfrm>
              </p:grpSpPr>
              <p:sp>
                <p:nvSpPr>
                  <p:cNvPr id="23700" name="Lin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632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1" name="Line 1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72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2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3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4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5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6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7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8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9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400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0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112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694" name="Group 156"/>
                <p:cNvGrpSpPr>
                  <a:grpSpLocks/>
                </p:cNvGrpSpPr>
                <p:nvPr/>
              </p:nvGrpSpPr>
              <p:grpSpPr bwMode="auto">
                <a:xfrm>
                  <a:off x="3047" y="1200"/>
                  <a:ext cx="1273" cy="2640"/>
                  <a:chOff x="2519" y="1104"/>
                  <a:chExt cx="1273" cy="2640"/>
                </a:xfrm>
              </p:grpSpPr>
              <p:sp>
                <p:nvSpPr>
                  <p:cNvPr id="23695" name="Freeform 157"/>
                  <p:cNvSpPr>
                    <a:spLocks/>
                  </p:cNvSpPr>
                  <p:nvPr/>
                </p:nvSpPr>
                <p:spPr bwMode="auto">
                  <a:xfrm>
                    <a:off x="2544" y="1730"/>
                    <a:ext cx="582" cy="1248"/>
                  </a:xfrm>
                  <a:custGeom>
                    <a:avLst/>
                    <a:gdLst>
                      <a:gd name="T0" fmla="*/ 4 w 582"/>
                      <a:gd name="T1" fmla="*/ 0 h 1248"/>
                      <a:gd name="T2" fmla="*/ 104 w 582"/>
                      <a:gd name="T3" fmla="*/ 16 h 1248"/>
                      <a:gd name="T4" fmla="*/ 198 w 582"/>
                      <a:gd name="T5" fmla="*/ 41 h 1248"/>
                      <a:gd name="T6" fmla="*/ 277 w 582"/>
                      <a:gd name="T7" fmla="*/ 78 h 1248"/>
                      <a:gd name="T8" fmla="*/ 340 w 582"/>
                      <a:gd name="T9" fmla="*/ 120 h 1248"/>
                      <a:gd name="T10" fmla="*/ 407 w 582"/>
                      <a:gd name="T11" fmla="*/ 164 h 1248"/>
                      <a:gd name="T12" fmla="*/ 485 w 582"/>
                      <a:gd name="T13" fmla="*/ 275 h 1248"/>
                      <a:gd name="T14" fmla="*/ 525 w 582"/>
                      <a:gd name="T15" fmla="*/ 357 h 1248"/>
                      <a:gd name="T16" fmla="*/ 563 w 582"/>
                      <a:gd name="T17" fmla="*/ 472 h 1248"/>
                      <a:gd name="T18" fmla="*/ 580 w 582"/>
                      <a:gd name="T19" fmla="*/ 596 h 1248"/>
                      <a:gd name="T20" fmla="*/ 580 w 582"/>
                      <a:gd name="T21" fmla="*/ 693 h 1248"/>
                      <a:gd name="T22" fmla="*/ 561 w 582"/>
                      <a:gd name="T23" fmla="*/ 771 h 1248"/>
                      <a:gd name="T24" fmla="*/ 540 w 582"/>
                      <a:gd name="T25" fmla="*/ 853 h 1248"/>
                      <a:gd name="T26" fmla="*/ 507 w 582"/>
                      <a:gd name="T27" fmla="*/ 942 h 1248"/>
                      <a:gd name="T28" fmla="*/ 440 w 582"/>
                      <a:gd name="T29" fmla="*/ 1020 h 1248"/>
                      <a:gd name="T30" fmla="*/ 395 w 582"/>
                      <a:gd name="T31" fmla="*/ 1086 h 1248"/>
                      <a:gd name="T32" fmla="*/ 329 w 582"/>
                      <a:gd name="T33" fmla="*/ 1142 h 1248"/>
                      <a:gd name="T34" fmla="*/ 262 w 582"/>
                      <a:gd name="T35" fmla="*/ 1175 h 1248"/>
                      <a:gd name="T36" fmla="*/ 173 w 582"/>
                      <a:gd name="T37" fmla="*/ 1220 h 1248"/>
                      <a:gd name="T38" fmla="*/ 87 w 582"/>
                      <a:gd name="T39" fmla="*/ 1241 h 1248"/>
                      <a:gd name="T40" fmla="*/ 0 w 582"/>
                      <a:gd name="T41" fmla="*/ 1248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96" name="Freeform 158"/>
                  <p:cNvSpPr>
                    <a:spLocks/>
                  </p:cNvSpPr>
                  <p:nvPr/>
                </p:nvSpPr>
                <p:spPr bwMode="auto">
                  <a:xfrm>
                    <a:off x="2550" y="1536"/>
                    <a:ext cx="808" cy="1730"/>
                  </a:xfrm>
                  <a:custGeom>
                    <a:avLst/>
                    <a:gdLst>
                      <a:gd name="T0" fmla="*/ 5 w 851"/>
                      <a:gd name="T1" fmla="*/ 0 h 1824"/>
                      <a:gd name="T2" fmla="*/ 100 w 851"/>
                      <a:gd name="T3" fmla="*/ 16 h 1824"/>
                      <a:gd name="T4" fmla="*/ 191 w 851"/>
                      <a:gd name="T5" fmla="*/ 40 h 1824"/>
                      <a:gd name="T6" fmla="*/ 268 w 851"/>
                      <a:gd name="T7" fmla="*/ 75 h 1824"/>
                      <a:gd name="T8" fmla="*/ 330 w 851"/>
                      <a:gd name="T9" fmla="*/ 112 h 1824"/>
                      <a:gd name="T10" fmla="*/ 399 w 851"/>
                      <a:gd name="T11" fmla="*/ 177 h 1824"/>
                      <a:gd name="T12" fmla="*/ 469 w 851"/>
                      <a:gd name="T13" fmla="*/ 262 h 1824"/>
                      <a:gd name="T14" fmla="*/ 507 w 851"/>
                      <a:gd name="T15" fmla="*/ 340 h 1824"/>
                      <a:gd name="T16" fmla="*/ 544 w 851"/>
                      <a:gd name="T17" fmla="*/ 451 h 1824"/>
                      <a:gd name="T18" fmla="*/ 558 w 851"/>
                      <a:gd name="T19" fmla="*/ 570 h 1824"/>
                      <a:gd name="T20" fmla="*/ 558 w 851"/>
                      <a:gd name="T21" fmla="*/ 663 h 1824"/>
                      <a:gd name="T22" fmla="*/ 542 w 851"/>
                      <a:gd name="T23" fmla="*/ 738 h 1824"/>
                      <a:gd name="T24" fmla="*/ 504 w 851"/>
                      <a:gd name="T25" fmla="*/ 840 h 1824"/>
                      <a:gd name="T26" fmla="*/ 432 w 851"/>
                      <a:gd name="T27" fmla="*/ 970 h 1824"/>
                      <a:gd name="T28" fmla="*/ 348 w 851"/>
                      <a:gd name="T29" fmla="*/ 1047 h 1824"/>
                      <a:gd name="T30" fmla="*/ 290 w 851"/>
                      <a:gd name="T31" fmla="*/ 1098 h 1824"/>
                      <a:gd name="T32" fmla="*/ 191 w 851"/>
                      <a:gd name="T33" fmla="*/ 1154 h 1824"/>
                      <a:gd name="T34" fmla="*/ 84 w 851"/>
                      <a:gd name="T35" fmla="*/ 1187 h 1824"/>
                      <a:gd name="T36" fmla="*/ 0 w 851"/>
                      <a:gd name="T37" fmla="*/ 1195 h 182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1"/>
                      <a:gd name="T58" fmla="*/ 0 h 1824"/>
                      <a:gd name="T59" fmla="*/ 851 w 851"/>
                      <a:gd name="T60" fmla="*/ 1824 h 182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1" h="1824">
                        <a:moveTo>
                          <a:pt x="5" y="0"/>
                        </a:moveTo>
                        <a:cubicBezTo>
                          <a:pt x="31" y="4"/>
                          <a:pt x="105" y="14"/>
                          <a:pt x="152" y="24"/>
                        </a:cubicBezTo>
                        <a:cubicBezTo>
                          <a:pt x="199" y="34"/>
                          <a:pt x="248" y="43"/>
                          <a:pt x="290" y="60"/>
                        </a:cubicBezTo>
                        <a:cubicBezTo>
                          <a:pt x="331" y="74"/>
                          <a:pt x="371" y="96"/>
                          <a:pt x="406" y="114"/>
                        </a:cubicBezTo>
                        <a:cubicBezTo>
                          <a:pt x="441" y="132"/>
                          <a:pt x="468" y="145"/>
                          <a:pt x="501" y="171"/>
                        </a:cubicBezTo>
                        <a:cubicBezTo>
                          <a:pt x="534" y="197"/>
                          <a:pt x="570" y="233"/>
                          <a:pt x="605" y="271"/>
                        </a:cubicBezTo>
                        <a:cubicBezTo>
                          <a:pt x="640" y="309"/>
                          <a:pt x="683" y="360"/>
                          <a:pt x="710" y="402"/>
                        </a:cubicBezTo>
                        <a:cubicBezTo>
                          <a:pt x="737" y="443"/>
                          <a:pt x="748" y="474"/>
                          <a:pt x="768" y="521"/>
                        </a:cubicBezTo>
                        <a:cubicBezTo>
                          <a:pt x="788" y="568"/>
                          <a:pt x="811" y="632"/>
                          <a:pt x="824" y="689"/>
                        </a:cubicBezTo>
                        <a:cubicBezTo>
                          <a:pt x="838" y="747"/>
                          <a:pt x="844" y="816"/>
                          <a:pt x="847" y="870"/>
                        </a:cubicBezTo>
                        <a:cubicBezTo>
                          <a:pt x="851" y="925"/>
                          <a:pt x="851" y="970"/>
                          <a:pt x="847" y="1013"/>
                        </a:cubicBezTo>
                        <a:cubicBezTo>
                          <a:pt x="844" y="1057"/>
                          <a:pt x="835" y="1082"/>
                          <a:pt x="820" y="1127"/>
                        </a:cubicBezTo>
                        <a:cubicBezTo>
                          <a:pt x="806" y="1174"/>
                          <a:pt x="791" y="1225"/>
                          <a:pt x="764" y="1283"/>
                        </a:cubicBezTo>
                        <a:cubicBezTo>
                          <a:pt x="735" y="1343"/>
                          <a:pt x="693" y="1430"/>
                          <a:pt x="654" y="1482"/>
                        </a:cubicBezTo>
                        <a:cubicBezTo>
                          <a:pt x="616" y="1533"/>
                          <a:pt x="563" y="1565"/>
                          <a:pt x="529" y="1598"/>
                        </a:cubicBezTo>
                        <a:cubicBezTo>
                          <a:pt x="492" y="1630"/>
                          <a:pt x="478" y="1650"/>
                          <a:pt x="438" y="1677"/>
                        </a:cubicBezTo>
                        <a:cubicBezTo>
                          <a:pt x="398" y="1706"/>
                          <a:pt x="340" y="1743"/>
                          <a:pt x="290" y="1764"/>
                        </a:cubicBezTo>
                        <a:cubicBezTo>
                          <a:pt x="237" y="1788"/>
                          <a:pt x="174" y="1804"/>
                          <a:pt x="127" y="1813"/>
                        </a:cubicBezTo>
                        <a:cubicBezTo>
                          <a:pt x="78" y="1822"/>
                          <a:pt x="27" y="1822"/>
                          <a:pt x="0" y="182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97" name="Freeform 159"/>
                  <p:cNvSpPr>
                    <a:spLocks/>
                  </p:cNvSpPr>
                  <p:nvPr/>
                </p:nvSpPr>
                <p:spPr bwMode="auto">
                  <a:xfrm>
                    <a:off x="2525" y="1296"/>
                    <a:ext cx="1053" cy="2256"/>
                  </a:xfrm>
                  <a:custGeom>
                    <a:avLst/>
                    <a:gdLst>
                      <a:gd name="T0" fmla="*/ 7 w 1119"/>
                      <a:gd name="T1" fmla="*/ 0 h 2400"/>
                      <a:gd name="T2" fmla="*/ 123 w 1119"/>
                      <a:gd name="T3" fmla="*/ 19 h 2400"/>
                      <a:gd name="T4" fmla="*/ 233 w 1119"/>
                      <a:gd name="T5" fmla="*/ 49 h 2400"/>
                      <a:gd name="T6" fmla="*/ 327 w 1119"/>
                      <a:gd name="T7" fmla="*/ 91 h 2400"/>
                      <a:gd name="T8" fmla="*/ 410 w 1119"/>
                      <a:gd name="T9" fmla="*/ 136 h 2400"/>
                      <a:gd name="T10" fmla="*/ 500 w 1119"/>
                      <a:gd name="T11" fmla="*/ 218 h 2400"/>
                      <a:gd name="T12" fmla="*/ 573 w 1119"/>
                      <a:gd name="T13" fmla="*/ 322 h 2400"/>
                      <a:gd name="T14" fmla="*/ 619 w 1119"/>
                      <a:gd name="T15" fmla="*/ 419 h 2400"/>
                      <a:gd name="T16" fmla="*/ 666 w 1119"/>
                      <a:gd name="T17" fmla="*/ 553 h 2400"/>
                      <a:gd name="T18" fmla="*/ 685 w 1119"/>
                      <a:gd name="T19" fmla="*/ 697 h 2400"/>
                      <a:gd name="T20" fmla="*/ 685 w 1119"/>
                      <a:gd name="T21" fmla="*/ 813 h 2400"/>
                      <a:gd name="T22" fmla="*/ 663 w 1119"/>
                      <a:gd name="T23" fmla="*/ 904 h 2400"/>
                      <a:gd name="T24" fmla="*/ 618 w 1119"/>
                      <a:gd name="T25" fmla="*/ 1029 h 2400"/>
                      <a:gd name="T26" fmla="*/ 528 w 1119"/>
                      <a:gd name="T27" fmla="*/ 1189 h 2400"/>
                      <a:gd name="T28" fmla="*/ 428 w 1119"/>
                      <a:gd name="T29" fmla="*/ 1281 h 2400"/>
                      <a:gd name="T30" fmla="*/ 354 w 1119"/>
                      <a:gd name="T31" fmla="*/ 1347 h 2400"/>
                      <a:gd name="T32" fmla="*/ 233 w 1119"/>
                      <a:gd name="T33" fmla="*/ 1415 h 2400"/>
                      <a:gd name="T34" fmla="*/ 103 w 1119"/>
                      <a:gd name="T35" fmla="*/ 1454 h 2400"/>
                      <a:gd name="T36" fmla="*/ 0 w 1119"/>
                      <a:gd name="T37" fmla="*/ 1464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98" name="Freeform 160"/>
                  <p:cNvSpPr>
                    <a:spLocks/>
                  </p:cNvSpPr>
                  <p:nvPr/>
                </p:nvSpPr>
                <p:spPr bwMode="auto">
                  <a:xfrm>
                    <a:off x="2519" y="1104"/>
                    <a:ext cx="1273" cy="2640"/>
                  </a:xfrm>
                  <a:custGeom>
                    <a:avLst/>
                    <a:gdLst>
                      <a:gd name="T0" fmla="*/ 19 w 1119"/>
                      <a:gd name="T1" fmla="*/ 0 h 2400"/>
                      <a:gd name="T2" fmla="*/ 563 w 1119"/>
                      <a:gd name="T3" fmla="*/ 65 h 2400"/>
                      <a:gd name="T4" fmla="*/ 1069 w 1119"/>
                      <a:gd name="T5" fmla="*/ 172 h 2400"/>
                      <a:gd name="T6" fmla="*/ 1495 w 1119"/>
                      <a:gd name="T7" fmla="*/ 322 h 2400"/>
                      <a:gd name="T8" fmla="*/ 1871 w 1119"/>
                      <a:gd name="T9" fmla="*/ 482 h 2400"/>
                      <a:gd name="T10" fmla="*/ 2279 w 1119"/>
                      <a:gd name="T11" fmla="*/ 771 h 2400"/>
                      <a:gd name="T12" fmla="*/ 2617 w 1119"/>
                      <a:gd name="T13" fmla="*/ 1133 h 2400"/>
                      <a:gd name="T14" fmla="*/ 2833 w 1119"/>
                      <a:gd name="T15" fmla="*/ 1472 h 2400"/>
                      <a:gd name="T16" fmla="*/ 3040 w 1119"/>
                      <a:gd name="T17" fmla="*/ 1946 h 2400"/>
                      <a:gd name="T18" fmla="*/ 3124 w 1119"/>
                      <a:gd name="T19" fmla="*/ 2456 h 2400"/>
                      <a:gd name="T20" fmla="*/ 3124 w 1119"/>
                      <a:gd name="T21" fmla="*/ 2857 h 2400"/>
                      <a:gd name="T22" fmla="*/ 3027 w 1119"/>
                      <a:gd name="T23" fmla="*/ 3178 h 2400"/>
                      <a:gd name="T24" fmla="*/ 2820 w 1119"/>
                      <a:gd name="T25" fmla="*/ 3619 h 2400"/>
                      <a:gd name="T26" fmla="*/ 2408 w 1119"/>
                      <a:gd name="T27" fmla="*/ 4182 h 2400"/>
                      <a:gd name="T28" fmla="*/ 1950 w 1119"/>
                      <a:gd name="T29" fmla="*/ 4506 h 2400"/>
                      <a:gd name="T30" fmla="*/ 1617 w 1119"/>
                      <a:gd name="T31" fmla="*/ 4732 h 2400"/>
                      <a:gd name="T32" fmla="*/ 1069 w 1119"/>
                      <a:gd name="T33" fmla="*/ 4975 h 2400"/>
                      <a:gd name="T34" fmla="*/ 470 w 1119"/>
                      <a:gd name="T35" fmla="*/ 5116 h 2400"/>
                      <a:gd name="T36" fmla="*/ 0 w 1119"/>
                      <a:gd name="T37" fmla="*/ 5143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99" name="Freeform 161"/>
                  <p:cNvSpPr>
                    <a:spLocks/>
                  </p:cNvSpPr>
                  <p:nvPr/>
                </p:nvSpPr>
                <p:spPr bwMode="auto">
                  <a:xfrm>
                    <a:off x="2576" y="2018"/>
                    <a:ext cx="314" cy="672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2 w 582"/>
                      <a:gd name="T5" fmla="*/ 1 h 1248"/>
                      <a:gd name="T6" fmla="*/ 2 w 582"/>
                      <a:gd name="T7" fmla="*/ 1 h 1248"/>
                      <a:gd name="T8" fmla="*/ 3 w 582"/>
                      <a:gd name="T9" fmla="*/ 1 h 1248"/>
                      <a:gd name="T10" fmla="*/ 3 w 582"/>
                      <a:gd name="T11" fmla="*/ 1 h 1248"/>
                      <a:gd name="T12" fmla="*/ 3 w 582"/>
                      <a:gd name="T13" fmla="*/ 2 h 1248"/>
                      <a:gd name="T14" fmla="*/ 4 w 582"/>
                      <a:gd name="T15" fmla="*/ 3 h 1248"/>
                      <a:gd name="T16" fmla="*/ 4 w 582"/>
                      <a:gd name="T17" fmla="*/ 3 h 1248"/>
                      <a:gd name="T18" fmla="*/ 4 w 582"/>
                      <a:gd name="T19" fmla="*/ 4 h 1248"/>
                      <a:gd name="T20" fmla="*/ 4 w 582"/>
                      <a:gd name="T21" fmla="*/ 5 h 1248"/>
                      <a:gd name="T22" fmla="*/ 4 w 582"/>
                      <a:gd name="T23" fmla="*/ 5 h 1248"/>
                      <a:gd name="T24" fmla="*/ 4 w 582"/>
                      <a:gd name="T25" fmla="*/ 6 h 1248"/>
                      <a:gd name="T26" fmla="*/ 3 w 582"/>
                      <a:gd name="T27" fmla="*/ 6 h 1248"/>
                      <a:gd name="T28" fmla="*/ 3 w 582"/>
                      <a:gd name="T29" fmla="*/ 7 h 1248"/>
                      <a:gd name="T30" fmla="*/ 3 w 582"/>
                      <a:gd name="T31" fmla="*/ 8 h 1248"/>
                      <a:gd name="T32" fmla="*/ 2 w 582"/>
                      <a:gd name="T33" fmla="*/ 8 h 1248"/>
                      <a:gd name="T34" fmla="*/ 2 w 582"/>
                      <a:gd name="T35" fmla="*/ 9 h 1248"/>
                      <a:gd name="T36" fmla="*/ 1 w 582"/>
                      <a:gd name="T37" fmla="*/ 9 h 1248"/>
                      <a:gd name="T38" fmla="*/ 1 w 582"/>
                      <a:gd name="T39" fmla="*/ 9 h 1248"/>
                      <a:gd name="T40" fmla="*/ 0 w 582"/>
                      <a:gd name="T41" fmla="*/ 9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</p:grpSp>
        <p:grpSp>
          <p:nvGrpSpPr>
            <p:cNvPr id="23612" name="Group 162"/>
            <p:cNvGrpSpPr>
              <a:grpSpLocks/>
            </p:cNvGrpSpPr>
            <p:nvPr/>
          </p:nvGrpSpPr>
          <p:grpSpPr bwMode="auto">
            <a:xfrm>
              <a:off x="2310" y="816"/>
              <a:ext cx="1818" cy="3072"/>
              <a:chOff x="1227" y="336"/>
              <a:chExt cx="1818" cy="3072"/>
            </a:xfrm>
          </p:grpSpPr>
          <p:grpSp>
            <p:nvGrpSpPr>
              <p:cNvPr id="23613" name="Group 163"/>
              <p:cNvGrpSpPr>
                <a:grpSpLocks/>
              </p:cNvGrpSpPr>
              <p:nvPr/>
            </p:nvGrpSpPr>
            <p:grpSpPr bwMode="auto">
              <a:xfrm>
                <a:off x="1584" y="336"/>
                <a:ext cx="1461" cy="2736"/>
                <a:chOff x="3047" y="1152"/>
                <a:chExt cx="1461" cy="2736"/>
              </a:xfrm>
            </p:grpSpPr>
            <p:grpSp>
              <p:nvGrpSpPr>
                <p:cNvPr id="23671" name="Group 164"/>
                <p:cNvGrpSpPr>
                  <a:grpSpLocks/>
                </p:cNvGrpSpPr>
                <p:nvPr/>
              </p:nvGrpSpPr>
              <p:grpSpPr bwMode="auto">
                <a:xfrm>
                  <a:off x="3055" y="1152"/>
                  <a:ext cx="1453" cy="2736"/>
                  <a:chOff x="3744" y="1632"/>
                  <a:chExt cx="1152" cy="2112"/>
                </a:xfrm>
              </p:grpSpPr>
              <p:sp>
                <p:nvSpPr>
                  <p:cNvPr id="23678" name="Line 1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632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79" name="Line 1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72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0" name="Line 1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1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2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3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4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5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6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7" name="Line 1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400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8" name="Line 1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112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672" name="Group 176"/>
                <p:cNvGrpSpPr>
                  <a:grpSpLocks/>
                </p:cNvGrpSpPr>
                <p:nvPr/>
              </p:nvGrpSpPr>
              <p:grpSpPr bwMode="auto">
                <a:xfrm>
                  <a:off x="3047" y="1200"/>
                  <a:ext cx="1273" cy="2640"/>
                  <a:chOff x="2519" y="1104"/>
                  <a:chExt cx="1273" cy="2640"/>
                </a:xfrm>
              </p:grpSpPr>
              <p:sp>
                <p:nvSpPr>
                  <p:cNvPr id="23673" name="Freeform 177"/>
                  <p:cNvSpPr>
                    <a:spLocks/>
                  </p:cNvSpPr>
                  <p:nvPr/>
                </p:nvSpPr>
                <p:spPr bwMode="auto">
                  <a:xfrm>
                    <a:off x="2544" y="1730"/>
                    <a:ext cx="582" cy="1248"/>
                  </a:xfrm>
                  <a:custGeom>
                    <a:avLst/>
                    <a:gdLst>
                      <a:gd name="T0" fmla="*/ 4 w 582"/>
                      <a:gd name="T1" fmla="*/ 0 h 1248"/>
                      <a:gd name="T2" fmla="*/ 104 w 582"/>
                      <a:gd name="T3" fmla="*/ 16 h 1248"/>
                      <a:gd name="T4" fmla="*/ 198 w 582"/>
                      <a:gd name="T5" fmla="*/ 41 h 1248"/>
                      <a:gd name="T6" fmla="*/ 277 w 582"/>
                      <a:gd name="T7" fmla="*/ 78 h 1248"/>
                      <a:gd name="T8" fmla="*/ 340 w 582"/>
                      <a:gd name="T9" fmla="*/ 120 h 1248"/>
                      <a:gd name="T10" fmla="*/ 407 w 582"/>
                      <a:gd name="T11" fmla="*/ 164 h 1248"/>
                      <a:gd name="T12" fmla="*/ 485 w 582"/>
                      <a:gd name="T13" fmla="*/ 275 h 1248"/>
                      <a:gd name="T14" fmla="*/ 525 w 582"/>
                      <a:gd name="T15" fmla="*/ 357 h 1248"/>
                      <a:gd name="T16" fmla="*/ 563 w 582"/>
                      <a:gd name="T17" fmla="*/ 472 h 1248"/>
                      <a:gd name="T18" fmla="*/ 580 w 582"/>
                      <a:gd name="T19" fmla="*/ 596 h 1248"/>
                      <a:gd name="T20" fmla="*/ 580 w 582"/>
                      <a:gd name="T21" fmla="*/ 693 h 1248"/>
                      <a:gd name="T22" fmla="*/ 561 w 582"/>
                      <a:gd name="T23" fmla="*/ 771 h 1248"/>
                      <a:gd name="T24" fmla="*/ 540 w 582"/>
                      <a:gd name="T25" fmla="*/ 853 h 1248"/>
                      <a:gd name="T26" fmla="*/ 507 w 582"/>
                      <a:gd name="T27" fmla="*/ 942 h 1248"/>
                      <a:gd name="T28" fmla="*/ 440 w 582"/>
                      <a:gd name="T29" fmla="*/ 1020 h 1248"/>
                      <a:gd name="T30" fmla="*/ 395 w 582"/>
                      <a:gd name="T31" fmla="*/ 1086 h 1248"/>
                      <a:gd name="T32" fmla="*/ 329 w 582"/>
                      <a:gd name="T33" fmla="*/ 1142 h 1248"/>
                      <a:gd name="T34" fmla="*/ 262 w 582"/>
                      <a:gd name="T35" fmla="*/ 1175 h 1248"/>
                      <a:gd name="T36" fmla="*/ 173 w 582"/>
                      <a:gd name="T37" fmla="*/ 1220 h 1248"/>
                      <a:gd name="T38" fmla="*/ 87 w 582"/>
                      <a:gd name="T39" fmla="*/ 1241 h 1248"/>
                      <a:gd name="T40" fmla="*/ 0 w 582"/>
                      <a:gd name="T41" fmla="*/ 1248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74" name="Freeform 178"/>
                  <p:cNvSpPr>
                    <a:spLocks/>
                  </p:cNvSpPr>
                  <p:nvPr/>
                </p:nvSpPr>
                <p:spPr bwMode="auto">
                  <a:xfrm>
                    <a:off x="2550" y="1536"/>
                    <a:ext cx="808" cy="1730"/>
                  </a:xfrm>
                  <a:custGeom>
                    <a:avLst/>
                    <a:gdLst>
                      <a:gd name="T0" fmla="*/ 5 w 851"/>
                      <a:gd name="T1" fmla="*/ 0 h 1824"/>
                      <a:gd name="T2" fmla="*/ 100 w 851"/>
                      <a:gd name="T3" fmla="*/ 16 h 1824"/>
                      <a:gd name="T4" fmla="*/ 191 w 851"/>
                      <a:gd name="T5" fmla="*/ 40 h 1824"/>
                      <a:gd name="T6" fmla="*/ 268 w 851"/>
                      <a:gd name="T7" fmla="*/ 75 h 1824"/>
                      <a:gd name="T8" fmla="*/ 330 w 851"/>
                      <a:gd name="T9" fmla="*/ 112 h 1824"/>
                      <a:gd name="T10" fmla="*/ 399 w 851"/>
                      <a:gd name="T11" fmla="*/ 177 h 1824"/>
                      <a:gd name="T12" fmla="*/ 469 w 851"/>
                      <a:gd name="T13" fmla="*/ 262 h 1824"/>
                      <a:gd name="T14" fmla="*/ 507 w 851"/>
                      <a:gd name="T15" fmla="*/ 340 h 1824"/>
                      <a:gd name="T16" fmla="*/ 544 w 851"/>
                      <a:gd name="T17" fmla="*/ 451 h 1824"/>
                      <a:gd name="T18" fmla="*/ 558 w 851"/>
                      <a:gd name="T19" fmla="*/ 570 h 1824"/>
                      <a:gd name="T20" fmla="*/ 558 w 851"/>
                      <a:gd name="T21" fmla="*/ 663 h 1824"/>
                      <a:gd name="T22" fmla="*/ 542 w 851"/>
                      <a:gd name="T23" fmla="*/ 738 h 1824"/>
                      <a:gd name="T24" fmla="*/ 504 w 851"/>
                      <a:gd name="T25" fmla="*/ 840 h 1824"/>
                      <a:gd name="T26" fmla="*/ 432 w 851"/>
                      <a:gd name="T27" fmla="*/ 970 h 1824"/>
                      <a:gd name="T28" fmla="*/ 348 w 851"/>
                      <a:gd name="T29" fmla="*/ 1047 h 1824"/>
                      <a:gd name="T30" fmla="*/ 290 w 851"/>
                      <a:gd name="T31" fmla="*/ 1098 h 1824"/>
                      <a:gd name="T32" fmla="*/ 191 w 851"/>
                      <a:gd name="T33" fmla="*/ 1154 h 1824"/>
                      <a:gd name="T34" fmla="*/ 84 w 851"/>
                      <a:gd name="T35" fmla="*/ 1187 h 1824"/>
                      <a:gd name="T36" fmla="*/ 0 w 851"/>
                      <a:gd name="T37" fmla="*/ 1195 h 182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1"/>
                      <a:gd name="T58" fmla="*/ 0 h 1824"/>
                      <a:gd name="T59" fmla="*/ 851 w 851"/>
                      <a:gd name="T60" fmla="*/ 1824 h 182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1" h="1824">
                        <a:moveTo>
                          <a:pt x="5" y="0"/>
                        </a:moveTo>
                        <a:cubicBezTo>
                          <a:pt x="31" y="4"/>
                          <a:pt x="105" y="14"/>
                          <a:pt x="152" y="24"/>
                        </a:cubicBezTo>
                        <a:cubicBezTo>
                          <a:pt x="199" y="34"/>
                          <a:pt x="248" y="43"/>
                          <a:pt x="290" y="60"/>
                        </a:cubicBezTo>
                        <a:cubicBezTo>
                          <a:pt x="331" y="74"/>
                          <a:pt x="371" y="96"/>
                          <a:pt x="406" y="114"/>
                        </a:cubicBezTo>
                        <a:cubicBezTo>
                          <a:pt x="441" y="132"/>
                          <a:pt x="468" y="145"/>
                          <a:pt x="501" y="171"/>
                        </a:cubicBezTo>
                        <a:cubicBezTo>
                          <a:pt x="534" y="197"/>
                          <a:pt x="570" y="233"/>
                          <a:pt x="605" y="271"/>
                        </a:cubicBezTo>
                        <a:cubicBezTo>
                          <a:pt x="640" y="309"/>
                          <a:pt x="683" y="360"/>
                          <a:pt x="710" y="402"/>
                        </a:cubicBezTo>
                        <a:cubicBezTo>
                          <a:pt x="737" y="443"/>
                          <a:pt x="748" y="474"/>
                          <a:pt x="768" y="521"/>
                        </a:cubicBezTo>
                        <a:cubicBezTo>
                          <a:pt x="788" y="568"/>
                          <a:pt x="811" y="632"/>
                          <a:pt x="824" y="689"/>
                        </a:cubicBezTo>
                        <a:cubicBezTo>
                          <a:pt x="838" y="747"/>
                          <a:pt x="844" y="816"/>
                          <a:pt x="847" y="870"/>
                        </a:cubicBezTo>
                        <a:cubicBezTo>
                          <a:pt x="851" y="925"/>
                          <a:pt x="851" y="970"/>
                          <a:pt x="847" y="1013"/>
                        </a:cubicBezTo>
                        <a:cubicBezTo>
                          <a:pt x="844" y="1057"/>
                          <a:pt x="835" y="1082"/>
                          <a:pt x="820" y="1127"/>
                        </a:cubicBezTo>
                        <a:cubicBezTo>
                          <a:pt x="806" y="1174"/>
                          <a:pt x="791" y="1225"/>
                          <a:pt x="764" y="1283"/>
                        </a:cubicBezTo>
                        <a:cubicBezTo>
                          <a:pt x="735" y="1343"/>
                          <a:pt x="693" y="1430"/>
                          <a:pt x="654" y="1482"/>
                        </a:cubicBezTo>
                        <a:cubicBezTo>
                          <a:pt x="616" y="1533"/>
                          <a:pt x="563" y="1565"/>
                          <a:pt x="529" y="1598"/>
                        </a:cubicBezTo>
                        <a:cubicBezTo>
                          <a:pt x="492" y="1630"/>
                          <a:pt x="478" y="1650"/>
                          <a:pt x="438" y="1677"/>
                        </a:cubicBezTo>
                        <a:cubicBezTo>
                          <a:pt x="398" y="1706"/>
                          <a:pt x="340" y="1743"/>
                          <a:pt x="290" y="1764"/>
                        </a:cubicBezTo>
                        <a:cubicBezTo>
                          <a:pt x="237" y="1788"/>
                          <a:pt x="174" y="1804"/>
                          <a:pt x="127" y="1813"/>
                        </a:cubicBezTo>
                        <a:cubicBezTo>
                          <a:pt x="78" y="1822"/>
                          <a:pt x="27" y="1822"/>
                          <a:pt x="0" y="182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75" name="Freeform 179"/>
                  <p:cNvSpPr>
                    <a:spLocks/>
                  </p:cNvSpPr>
                  <p:nvPr/>
                </p:nvSpPr>
                <p:spPr bwMode="auto">
                  <a:xfrm>
                    <a:off x="2525" y="1296"/>
                    <a:ext cx="1053" cy="2256"/>
                  </a:xfrm>
                  <a:custGeom>
                    <a:avLst/>
                    <a:gdLst>
                      <a:gd name="T0" fmla="*/ 7 w 1119"/>
                      <a:gd name="T1" fmla="*/ 0 h 2400"/>
                      <a:gd name="T2" fmla="*/ 123 w 1119"/>
                      <a:gd name="T3" fmla="*/ 19 h 2400"/>
                      <a:gd name="T4" fmla="*/ 233 w 1119"/>
                      <a:gd name="T5" fmla="*/ 49 h 2400"/>
                      <a:gd name="T6" fmla="*/ 327 w 1119"/>
                      <a:gd name="T7" fmla="*/ 91 h 2400"/>
                      <a:gd name="T8" fmla="*/ 410 w 1119"/>
                      <a:gd name="T9" fmla="*/ 136 h 2400"/>
                      <a:gd name="T10" fmla="*/ 500 w 1119"/>
                      <a:gd name="T11" fmla="*/ 218 h 2400"/>
                      <a:gd name="T12" fmla="*/ 573 w 1119"/>
                      <a:gd name="T13" fmla="*/ 322 h 2400"/>
                      <a:gd name="T14" fmla="*/ 619 w 1119"/>
                      <a:gd name="T15" fmla="*/ 419 h 2400"/>
                      <a:gd name="T16" fmla="*/ 666 w 1119"/>
                      <a:gd name="T17" fmla="*/ 553 h 2400"/>
                      <a:gd name="T18" fmla="*/ 685 w 1119"/>
                      <a:gd name="T19" fmla="*/ 697 h 2400"/>
                      <a:gd name="T20" fmla="*/ 685 w 1119"/>
                      <a:gd name="T21" fmla="*/ 813 h 2400"/>
                      <a:gd name="T22" fmla="*/ 663 w 1119"/>
                      <a:gd name="T23" fmla="*/ 904 h 2400"/>
                      <a:gd name="T24" fmla="*/ 618 w 1119"/>
                      <a:gd name="T25" fmla="*/ 1029 h 2400"/>
                      <a:gd name="T26" fmla="*/ 528 w 1119"/>
                      <a:gd name="T27" fmla="*/ 1189 h 2400"/>
                      <a:gd name="T28" fmla="*/ 428 w 1119"/>
                      <a:gd name="T29" fmla="*/ 1281 h 2400"/>
                      <a:gd name="T30" fmla="*/ 354 w 1119"/>
                      <a:gd name="T31" fmla="*/ 1347 h 2400"/>
                      <a:gd name="T32" fmla="*/ 233 w 1119"/>
                      <a:gd name="T33" fmla="*/ 1415 h 2400"/>
                      <a:gd name="T34" fmla="*/ 103 w 1119"/>
                      <a:gd name="T35" fmla="*/ 1454 h 2400"/>
                      <a:gd name="T36" fmla="*/ 0 w 1119"/>
                      <a:gd name="T37" fmla="*/ 1464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76" name="Freeform 180"/>
                  <p:cNvSpPr>
                    <a:spLocks/>
                  </p:cNvSpPr>
                  <p:nvPr/>
                </p:nvSpPr>
                <p:spPr bwMode="auto">
                  <a:xfrm>
                    <a:off x="2519" y="1104"/>
                    <a:ext cx="1273" cy="2640"/>
                  </a:xfrm>
                  <a:custGeom>
                    <a:avLst/>
                    <a:gdLst>
                      <a:gd name="T0" fmla="*/ 19 w 1119"/>
                      <a:gd name="T1" fmla="*/ 0 h 2400"/>
                      <a:gd name="T2" fmla="*/ 563 w 1119"/>
                      <a:gd name="T3" fmla="*/ 65 h 2400"/>
                      <a:gd name="T4" fmla="*/ 1069 w 1119"/>
                      <a:gd name="T5" fmla="*/ 172 h 2400"/>
                      <a:gd name="T6" fmla="*/ 1495 w 1119"/>
                      <a:gd name="T7" fmla="*/ 322 h 2400"/>
                      <a:gd name="T8" fmla="*/ 1871 w 1119"/>
                      <a:gd name="T9" fmla="*/ 482 h 2400"/>
                      <a:gd name="T10" fmla="*/ 2279 w 1119"/>
                      <a:gd name="T11" fmla="*/ 771 h 2400"/>
                      <a:gd name="T12" fmla="*/ 2617 w 1119"/>
                      <a:gd name="T13" fmla="*/ 1133 h 2400"/>
                      <a:gd name="T14" fmla="*/ 2833 w 1119"/>
                      <a:gd name="T15" fmla="*/ 1472 h 2400"/>
                      <a:gd name="T16" fmla="*/ 3040 w 1119"/>
                      <a:gd name="T17" fmla="*/ 1946 h 2400"/>
                      <a:gd name="T18" fmla="*/ 3124 w 1119"/>
                      <a:gd name="T19" fmla="*/ 2456 h 2400"/>
                      <a:gd name="T20" fmla="*/ 3124 w 1119"/>
                      <a:gd name="T21" fmla="*/ 2857 h 2400"/>
                      <a:gd name="T22" fmla="*/ 3027 w 1119"/>
                      <a:gd name="T23" fmla="*/ 3178 h 2400"/>
                      <a:gd name="T24" fmla="*/ 2820 w 1119"/>
                      <a:gd name="T25" fmla="*/ 3619 h 2400"/>
                      <a:gd name="T26" fmla="*/ 2408 w 1119"/>
                      <a:gd name="T27" fmla="*/ 4182 h 2400"/>
                      <a:gd name="T28" fmla="*/ 1950 w 1119"/>
                      <a:gd name="T29" fmla="*/ 4506 h 2400"/>
                      <a:gd name="T30" fmla="*/ 1617 w 1119"/>
                      <a:gd name="T31" fmla="*/ 4732 h 2400"/>
                      <a:gd name="T32" fmla="*/ 1069 w 1119"/>
                      <a:gd name="T33" fmla="*/ 4975 h 2400"/>
                      <a:gd name="T34" fmla="*/ 470 w 1119"/>
                      <a:gd name="T35" fmla="*/ 5116 h 2400"/>
                      <a:gd name="T36" fmla="*/ 0 w 1119"/>
                      <a:gd name="T37" fmla="*/ 5143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77" name="Freeform 181"/>
                  <p:cNvSpPr>
                    <a:spLocks/>
                  </p:cNvSpPr>
                  <p:nvPr/>
                </p:nvSpPr>
                <p:spPr bwMode="auto">
                  <a:xfrm>
                    <a:off x="2576" y="2018"/>
                    <a:ext cx="314" cy="672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2 w 582"/>
                      <a:gd name="T5" fmla="*/ 1 h 1248"/>
                      <a:gd name="T6" fmla="*/ 2 w 582"/>
                      <a:gd name="T7" fmla="*/ 1 h 1248"/>
                      <a:gd name="T8" fmla="*/ 3 w 582"/>
                      <a:gd name="T9" fmla="*/ 1 h 1248"/>
                      <a:gd name="T10" fmla="*/ 3 w 582"/>
                      <a:gd name="T11" fmla="*/ 1 h 1248"/>
                      <a:gd name="T12" fmla="*/ 3 w 582"/>
                      <a:gd name="T13" fmla="*/ 2 h 1248"/>
                      <a:gd name="T14" fmla="*/ 4 w 582"/>
                      <a:gd name="T15" fmla="*/ 3 h 1248"/>
                      <a:gd name="T16" fmla="*/ 4 w 582"/>
                      <a:gd name="T17" fmla="*/ 3 h 1248"/>
                      <a:gd name="T18" fmla="*/ 4 w 582"/>
                      <a:gd name="T19" fmla="*/ 4 h 1248"/>
                      <a:gd name="T20" fmla="*/ 4 w 582"/>
                      <a:gd name="T21" fmla="*/ 5 h 1248"/>
                      <a:gd name="T22" fmla="*/ 4 w 582"/>
                      <a:gd name="T23" fmla="*/ 5 h 1248"/>
                      <a:gd name="T24" fmla="*/ 4 w 582"/>
                      <a:gd name="T25" fmla="*/ 6 h 1248"/>
                      <a:gd name="T26" fmla="*/ 3 w 582"/>
                      <a:gd name="T27" fmla="*/ 6 h 1248"/>
                      <a:gd name="T28" fmla="*/ 3 w 582"/>
                      <a:gd name="T29" fmla="*/ 7 h 1248"/>
                      <a:gd name="T30" fmla="*/ 3 w 582"/>
                      <a:gd name="T31" fmla="*/ 8 h 1248"/>
                      <a:gd name="T32" fmla="*/ 2 w 582"/>
                      <a:gd name="T33" fmla="*/ 8 h 1248"/>
                      <a:gd name="T34" fmla="*/ 2 w 582"/>
                      <a:gd name="T35" fmla="*/ 9 h 1248"/>
                      <a:gd name="T36" fmla="*/ 1 w 582"/>
                      <a:gd name="T37" fmla="*/ 9 h 1248"/>
                      <a:gd name="T38" fmla="*/ 1 w 582"/>
                      <a:gd name="T39" fmla="*/ 9 h 1248"/>
                      <a:gd name="T40" fmla="*/ 0 w 582"/>
                      <a:gd name="T41" fmla="*/ 9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23614" name="Group 182"/>
              <p:cNvGrpSpPr>
                <a:grpSpLocks/>
              </p:cNvGrpSpPr>
              <p:nvPr/>
            </p:nvGrpSpPr>
            <p:grpSpPr bwMode="auto">
              <a:xfrm>
                <a:off x="1467" y="432"/>
                <a:ext cx="1461" cy="2736"/>
                <a:chOff x="3047" y="1152"/>
                <a:chExt cx="1461" cy="2736"/>
              </a:xfrm>
            </p:grpSpPr>
            <p:grpSp>
              <p:nvGrpSpPr>
                <p:cNvPr id="23653" name="Group 183"/>
                <p:cNvGrpSpPr>
                  <a:grpSpLocks/>
                </p:cNvGrpSpPr>
                <p:nvPr/>
              </p:nvGrpSpPr>
              <p:grpSpPr bwMode="auto">
                <a:xfrm>
                  <a:off x="3055" y="1152"/>
                  <a:ext cx="1453" cy="2736"/>
                  <a:chOff x="3744" y="1632"/>
                  <a:chExt cx="1152" cy="2112"/>
                </a:xfrm>
              </p:grpSpPr>
              <p:sp>
                <p:nvSpPr>
                  <p:cNvPr id="23660" name="Line 1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632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1" name="Line 1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72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2" name="Line 1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3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4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5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6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7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8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9" name="Line 1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400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70" name="Line 1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112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654" name="Group 195"/>
                <p:cNvGrpSpPr>
                  <a:grpSpLocks/>
                </p:cNvGrpSpPr>
                <p:nvPr/>
              </p:nvGrpSpPr>
              <p:grpSpPr bwMode="auto">
                <a:xfrm>
                  <a:off x="3047" y="1200"/>
                  <a:ext cx="1273" cy="2640"/>
                  <a:chOff x="2519" y="1104"/>
                  <a:chExt cx="1273" cy="2640"/>
                </a:xfrm>
              </p:grpSpPr>
              <p:sp>
                <p:nvSpPr>
                  <p:cNvPr id="23655" name="Freeform 196"/>
                  <p:cNvSpPr>
                    <a:spLocks/>
                  </p:cNvSpPr>
                  <p:nvPr/>
                </p:nvSpPr>
                <p:spPr bwMode="auto">
                  <a:xfrm>
                    <a:off x="2544" y="1730"/>
                    <a:ext cx="582" cy="1248"/>
                  </a:xfrm>
                  <a:custGeom>
                    <a:avLst/>
                    <a:gdLst>
                      <a:gd name="T0" fmla="*/ 4 w 582"/>
                      <a:gd name="T1" fmla="*/ 0 h 1248"/>
                      <a:gd name="T2" fmla="*/ 104 w 582"/>
                      <a:gd name="T3" fmla="*/ 16 h 1248"/>
                      <a:gd name="T4" fmla="*/ 198 w 582"/>
                      <a:gd name="T5" fmla="*/ 41 h 1248"/>
                      <a:gd name="T6" fmla="*/ 277 w 582"/>
                      <a:gd name="T7" fmla="*/ 78 h 1248"/>
                      <a:gd name="T8" fmla="*/ 340 w 582"/>
                      <a:gd name="T9" fmla="*/ 120 h 1248"/>
                      <a:gd name="T10" fmla="*/ 407 w 582"/>
                      <a:gd name="T11" fmla="*/ 164 h 1248"/>
                      <a:gd name="T12" fmla="*/ 485 w 582"/>
                      <a:gd name="T13" fmla="*/ 275 h 1248"/>
                      <a:gd name="T14" fmla="*/ 525 w 582"/>
                      <a:gd name="T15" fmla="*/ 357 h 1248"/>
                      <a:gd name="T16" fmla="*/ 563 w 582"/>
                      <a:gd name="T17" fmla="*/ 472 h 1248"/>
                      <a:gd name="T18" fmla="*/ 580 w 582"/>
                      <a:gd name="T19" fmla="*/ 596 h 1248"/>
                      <a:gd name="T20" fmla="*/ 580 w 582"/>
                      <a:gd name="T21" fmla="*/ 693 h 1248"/>
                      <a:gd name="T22" fmla="*/ 561 w 582"/>
                      <a:gd name="T23" fmla="*/ 771 h 1248"/>
                      <a:gd name="T24" fmla="*/ 540 w 582"/>
                      <a:gd name="T25" fmla="*/ 853 h 1248"/>
                      <a:gd name="T26" fmla="*/ 507 w 582"/>
                      <a:gd name="T27" fmla="*/ 942 h 1248"/>
                      <a:gd name="T28" fmla="*/ 440 w 582"/>
                      <a:gd name="T29" fmla="*/ 1020 h 1248"/>
                      <a:gd name="T30" fmla="*/ 395 w 582"/>
                      <a:gd name="T31" fmla="*/ 1086 h 1248"/>
                      <a:gd name="T32" fmla="*/ 329 w 582"/>
                      <a:gd name="T33" fmla="*/ 1142 h 1248"/>
                      <a:gd name="T34" fmla="*/ 262 w 582"/>
                      <a:gd name="T35" fmla="*/ 1175 h 1248"/>
                      <a:gd name="T36" fmla="*/ 173 w 582"/>
                      <a:gd name="T37" fmla="*/ 1220 h 1248"/>
                      <a:gd name="T38" fmla="*/ 87 w 582"/>
                      <a:gd name="T39" fmla="*/ 1241 h 1248"/>
                      <a:gd name="T40" fmla="*/ 0 w 582"/>
                      <a:gd name="T41" fmla="*/ 1248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56" name="Freeform 197"/>
                  <p:cNvSpPr>
                    <a:spLocks/>
                  </p:cNvSpPr>
                  <p:nvPr/>
                </p:nvSpPr>
                <p:spPr bwMode="auto">
                  <a:xfrm>
                    <a:off x="2550" y="1536"/>
                    <a:ext cx="808" cy="1730"/>
                  </a:xfrm>
                  <a:custGeom>
                    <a:avLst/>
                    <a:gdLst>
                      <a:gd name="T0" fmla="*/ 5 w 851"/>
                      <a:gd name="T1" fmla="*/ 0 h 1824"/>
                      <a:gd name="T2" fmla="*/ 100 w 851"/>
                      <a:gd name="T3" fmla="*/ 16 h 1824"/>
                      <a:gd name="T4" fmla="*/ 191 w 851"/>
                      <a:gd name="T5" fmla="*/ 40 h 1824"/>
                      <a:gd name="T6" fmla="*/ 268 w 851"/>
                      <a:gd name="T7" fmla="*/ 75 h 1824"/>
                      <a:gd name="T8" fmla="*/ 330 w 851"/>
                      <a:gd name="T9" fmla="*/ 112 h 1824"/>
                      <a:gd name="T10" fmla="*/ 399 w 851"/>
                      <a:gd name="T11" fmla="*/ 177 h 1824"/>
                      <a:gd name="T12" fmla="*/ 469 w 851"/>
                      <a:gd name="T13" fmla="*/ 262 h 1824"/>
                      <a:gd name="T14" fmla="*/ 507 w 851"/>
                      <a:gd name="T15" fmla="*/ 340 h 1824"/>
                      <a:gd name="T16" fmla="*/ 544 w 851"/>
                      <a:gd name="T17" fmla="*/ 451 h 1824"/>
                      <a:gd name="T18" fmla="*/ 558 w 851"/>
                      <a:gd name="T19" fmla="*/ 570 h 1824"/>
                      <a:gd name="T20" fmla="*/ 558 w 851"/>
                      <a:gd name="T21" fmla="*/ 663 h 1824"/>
                      <a:gd name="T22" fmla="*/ 542 w 851"/>
                      <a:gd name="T23" fmla="*/ 738 h 1824"/>
                      <a:gd name="T24" fmla="*/ 504 w 851"/>
                      <a:gd name="T25" fmla="*/ 840 h 1824"/>
                      <a:gd name="T26" fmla="*/ 432 w 851"/>
                      <a:gd name="T27" fmla="*/ 970 h 1824"/>
                      <a:gd name="T28" fmla="*/ 348 w 851"/>
                      <a:gd name="T29" fmla="*/ 1047 h 1824"/>
                      <a:gd name="T30" fmla="*/ 290 w 851"/>
                      <a:gd name="T31" fmla="*/ 1098 h 1824"/>
                      <a:gd name="T32" fmla="*/ 191 w 851"/>
                      <a:gd name="T33" fmla="*/ 1154 h 1824"/>
                      <a:gd name="T34" fmla="*/ 84 w 851"/>
                      <a:gd name="T35" fmla="*/ 1187 h 1824"/>
                      <a:gd name="T36" fmla="*/ 0 w 851"/>
                      <a:gd name="T37" fmla="*/ 1195 h 182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1"/>
                      <a:gd name="T58" fmla="*/ 0 h 1824"/>
                      <a:gd name="T59" fmla="*/ 851 w 851"/>
                      <a:gd name="T60" fmla="*/ 1824 h 182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1" h="1824">
                        <a:moveTo>
                          <a:pt x="5" y="0"/>
                        </a:moveTo>
                        <a:cubicBezTo>
                          <a:pt x="31" y="4"/>
                          <a:pt x="105" y="14"/>
                          <a:pt x="152" y="24"/>
                        </a:cubicBezTo>
                        <a:cubicBezTo>
                          <a:pt x="199" y="34"/>
                          <a:pt x="248" y="43"/>
                          <a:pt x="290" y="60"/>
                        </a:cubicBezTo>
                        <a:cubicBezTo>
                          <a:pt x="331" y="74"/>
                          <a:pt x="371" y="96"/>
                          <a:pt x="406" y="114"/>
                        </a:cubicBezTo>
                        <a:cubicBezTo>
                          <a:pt x="441" y="132"/>
                          <a:pt x="468" y="145"/>
                          <a:pt x="501" y="171"/>
                        </a:cubicBezTo>
                        <a:cubicBezTo>
                          <a:pt x="534" y="197"/>
                          <a:pt x="570" y="233"/>
                          <a:pt x="605" y="271"/>
                        </a:cubicBezTo>
                        <a:cubicBezTo>
                          <a:pt x="640" y="309"/>
                          <a:pt x="683" y="360"/>
                          <a:pt x="710" y="402"/>
                        </a:cubicBezTo>
                        <a:cubicBezTo>
                          <a:pt x="737" y="443"/>
                          <a:pt x="748" y="474"/>
                          <a:pt x="768" y="521"/>
                        </a:cubicBezTo>
                        <a:cubicBezTo>
                          <a:pt x="788" y="568"/>
                          <a:pt x="811" y="632"/>
                          <a:pt x="824" y="689"/>
                        </a:cubicBezTo>
                        <a:cubicBezTo>
                          <a:pt x="838" y="747"/>
                          <a:pt x="844" y="816"/>
                          <a:pt x="847" y="870"/>
                        </a:cubicBezTo>
                        <a:cubicBezTo>
                          <a:pt x="851" y="925"/>
                          <a:pt x="851" y="970"/>
                          <a:pt x="847" y="1013"/>
                        </a:cubicBezTo>
                        <a:cubicBezTo>
                          <a:pt x="844" y="1057"/>
                          <a:pt x="835" y="1082"/>
                          <a:pt x="820" y="1127"/>
                        </a:cubicBezTo>
                        <a:cubicBezTo>
                          <a:pt x="806" y="1174"/>
                          <a:pt x="791" y="1225"/>
                          <a:pt x="764" y="1283"/>
                        </a:cubicBezTo>
                        <a:cubicBezTo>
                          <a:pt x="735" y="1343"/>
                          <a:pt x="693" y="1430"/>
                          <a:pt x="654" y="1482"/>
                        </a:cubicBezTo>
                        <a:cubicBezTo>
                          <a:pt x="616" y="1533"/>
                          <a:pt x="563" y="1565"/>
                          <a:pt x="529" y="1598"/>
                        </a:cubicBezTo>
                        <a:cubicBezTo>
                          <a:pt x="492" y="1630"/>
                          <a:pt x="478" y="1650"/>
                          <a:pt x="438" y="1677"/>
                        </a:cubicBezTo>
                        <a:cubicBezTo>
                          <a:pt x="398" y="1706"/>
                          <a:pt x="340" y="1743"/>
                          <a:pt x="290" y="1764"/>
                        </a:cubicBezTo>
                        <a:cubicBezTo>
                          <a:pt x="237" y="1788"/>
                          <a:pt x="174" y="1804"/>
                          <a:pt x="127" y="1813"/>
                        </a:cubicBezTo>
                        <a:cubicBezTo>
                          <a:pt x="78" y="1822"/>
                          <a:pt x="27" y="1822"/>
                          <a:pt x="0" y="182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57" name="Freeform 198"/>
                  <p:cNvSpPr>
                    <a:spLocks/>
                  </p:cNvSpPr>
                  <p:nvPr/>
                </p:nvSpPr>
                <p:spPr bwMode="auto">
                  <a:xfrm>
                    <a:off x="2525" y="1296"/>
                    <a:ext cx="1053" cy="2256"/>
                  </a:xfrm>
                  <a:custGeom>
                    <a:avLst/>
                    <a:gdLst>
                      <a:gd name="T0" fmla="*/ 7 w 1119"/>
                      <a:gd name="T1" fmla="*/ 0 h 2400"/>
                      <a:gd name="T2" fmla="*/ 123 w 1119"/>
                      <a:gd name="T3" fmla="*/ 19 h 2400"/>
                      <a:gd name="T4" fmla="*/ 233 w 1119"/>
                      <a:gd name="T5" fmla="*/ 49 h 2400"/>
                      <a:gd name="T6" fmla="*/ 327 w 1119"/>
                      <a:gd name="T7" fmla="*/ 91 h 2400"/>
                      <a:gd name="T8" fmla="*/ 410 w 1119"/>
                      <a:gd name="T9" fmla="*/ 136 h 2400"/>
                      <a:gd name="T10" fmla="*/ 500 w 1119"/>
                      <a:gd name="T11" fmla="*/ 218 h 2400"/>
                      <a:gd name="T12" fmla="*/ 573 w 1119"/>
                      <a:gd name="T13" fmla="*/ 322 h 2400"/>
                      <a:gd name="T14" fmla="*/ 619 w 1119"/>
                      <a:gd name="T15" fmla="*/ 419 h 2400"/>
                      <a:gd name="T16" fmla="*/ 666 w 1119"/>
                      <a:gd name="T17" fmla="*/ 553 h 2400"/>
                      <a:gd name="T18" fmla="*/ 685 w 1119"/>
                      <a:gd name="T19" fmla="*/ 697 h 2400"/>
                      <a:gd name="T20" fmla="*/ 685 w 1119"/>
                      <a:gd name="T21" fmla="*/ 813 h 2400"/>
                      <a:gd name="T22" fmla="*/ 663 w 1119"/>
                      <a:gd name="T23" fmla="*/ 904 h 2400"/>
                      <a:gd name="T24" fmla="*/ 618 w 1119"/>
                      <a:gd name="T25" fmla="*/ 1029 h 2400"/>
                      <a:gd name="T26" fmla="*/ 528 w 1119"/>
                      <a:gd name="T27" fmla="*/ 1189 h 2400"/>
                      <a:gd name="T28" fmla="*/ 428 w 1119"/>
                      <a:gd name="T29" fmla="*/ 1281 h 2400"/>
                      <a:gd name="T30" fmla="*/ 354 w 1119"/>
                      <a:gd name="T31" fmla="*/ 1347 h 2400"/>
                      <a:gd name="T32" fmla="*/ 233 w 1119"/>
                      <a:gd name="T33" fmla="*/ 1415 h 2400"/>
                      <a:gd name="T34" fmla="*/ 103 w 1119"/>
                      <a:gd name="T35" fmla="*/ 1454 h 2400"/>
                      <a:gd name="T36" fmla="*/ 0 w 1119"/>
                      <a:gd name="T37" fmla="*/ 1464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58" name="Freeform 199"/>
                  <p:cNvSpPr>
                    <a:spLocks/>
                  </p:cNvSpPr>
                  <p:nvPr/>
                </p:nvSpPr>
                <p:spPr bwMode="auto">
                  <a:xfrm>
                    <a:off x="2519" y="1104"/>
                    <a:ext cx="1273" cy="2640"/>
                  </a:xfrm>
                  <a:custGeom>
                    <a:avLst/>
                    <a:gdLst>
                      <a:gd name="T0" fmla="*/ 19 w 1119"/>
                      <a:gd name="T1" fmla="*/ 0 h 2400"/>
                      <a:gd name="T2" fmla="*/ 563 w 1119"/>
                      <a:gd name="T3" fmla="*/ 65 h 2400"/>
                      <a:gd name="T4" fmla="*/ 1069 w 1119"/>
                      <a:gd name="T5" fmla="*/ 172 h 2400"/>
                      <a:gd name="T6" fmla="*/ 1495 w 1119"/>
                      <a:gd name="T7" fmla="*/ 322 h 2400"/>
                      <a:gd name="T8" fmla="*/ 1871 w 1119"/>
                      <a:gd name="T9" fmla="*/ 482 h 2400"/>
                      <a:gd name="T10" fmla="*/ 2279 w 1119"/>
                      <a:gd name="T11" fmla="*/ 771 h 2400"/>
                      <a:gd name="T12" fmla="*/ 2617 w 1119"/>
                      <a:gd name="T13" fmla="*/ 1133 h 2400"/>
                      <a:gd name="T14" fmla="*/ 2833 w 1119"/>
                      <a:gd name="T15" fmla="*/ 1472 h 2400"/>
                      <a:gd name="T16" fmla="*/ 3040 w 1119"/>
                      <a:gd name="T17" fmla="*/ 1946 h 2400"/>
                      <a:gd name="T18" fmla="*/ 3124 w 1119"/>
                      <a:gd name="T19" fmla="*/ 2456 h 2400"/>
                      <a:gd name="T20" fmla="*/ 3124 w 1119"/>
                      <a:gd name="T21" fmla="*/ 2857 h 2400"/>
                      <a:gd name="T22" fmla="*/ 3027 w 1119"/>
                      <a:gd name="T23" fmla="*/ 3178 h 2400"/>
                      <a:gd name="T24" fmla="*/ 2820 w 1119"/>
                      <a:gd name="T25" fmla="*/ 3619 h 2400"/>
                      <a:gd name="T26" fmla="*/ 2408 w 1119"/>
                      <a:gd name="T27" fmla="*/ 4182 h 2400"/>
                      <a:gd name="T28" fmla="*/ 1950 w 1119"/>
                      <a:gd name="T29" fmla="*/ 4506 h 2400"/>
                      <a:gd name="T30" fmla="*/ 1617 w 1119"/>
                      <a:gd name="T31" fmla="*/ 4732 h 2400"/>
                      <a:gd name="T32" fmla="*/ 1069 w 1119"/>
                      <a:gd name="T33" fmla="*/ 4975 h 2400"/>
                      <a:gd name="T34" fmla="*/ 470 w 1119"/>
                      <a:gd name="T35" fmla="*/ 5116 h 2400"/>
                      <a:gd name="T36" fmla="*/ 0 w 1119"/>
                      <a:gd name="T37" fmla="*/ 5143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59" name="Freeform 200"/>
                  <p:cNvSpPr>
                    <a:spLocks/>
                  </p:cNvSpPr>
                  <p:nvPr/>
                </p:nvSpPr>
                <p:spPr bwMode="auto">
                  <a:xfrm>
                    <a:off x="2576" y="2018"/>
                    <a:ext cx="314" cy="672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2 w 582"/>
                      <a:gd name="T5" fmla="*/ 1 h 1248"/>
                      <a:gd name="T6" fmla="*/ 2 w 582"/>
                      <a:gd name="T7" fmla="*/ 1 h 1248"/>
                      <a:gd name="T8" fmla="*/ 3 w 582"/>
                      <a:gd name="T9" fmla="*/ 1 h 1248"/>
                      <a:gd name="T10" fmla="*/ 3 w 582"/>
                      <a:gd name="T11" fmla="*/ 1 h 1248"/>
                      <a:gd name="T12" fmla="*/ 3 w 582"/>
                      <a:gd name="T13" fmla="*/ 2 h 1248"/>
                      <a:gd name="T14" fmla="*/ 4 w 582"/>
                      <a:gd name="T15" fmla="*/ 3 h 1248"/>
                      <a:gd name="T16" fmla="*/ 4 w 582"/>
                      <a:gd name="T17" fmla="*/ 3 h 1248"/>
                      <a:gd name="T18" fmla="*/ 4 w 582"/>
                      <a:gd name="T19" fmla="*/ 4 h 1248"/>
                      <a:gd name="T20" fmla="*/ 4 w 582"/>
                      <a:gd name="T21" fmla="*/ 5 h 1248"/>
                      <a:gd name="T22" fmla="*/ 4 w 582"/>
                      <a:gd name="T23" fmla="*/ 5 h 1248"/>
                      <a:gd name="T24" fmla="*/ 4 w 582"/>
                      <a:gd name="T25" fmla="*/ 6 h 1248"/>
                      <a:gd name="T26" fmla="*/ 3 w 582"/>
                      <a:gd name="T27" fmla="*/ 6 h 1248"/>
                      <a:gd name="T28" fmla="*/ 3 w 582"/>
                      <a:gd name="T29" fmla="*/ 7 h 1248"/>
                      <a:gd name="T30" fmla="*/ 3 w 582"/>
                      <a:gd name="T31" fmla="*/ 8 h 1248"/>
                      <a:gd name="T32" fmla="*/ 2 w 582"/>
                      <a:gd name="T33" fmla="*/ 8 h 1248"/>
                      <a:gd name="T34" fmla="*/ 2 w 582"/>
                      <a:gd name="T35" fmla="*/ 9 h 1248"/>
                      <a:gd name="T36" fmla="*/ 1 w 582"/>
                      <a:gd name="T37" fmla="*/ 9 h 1248"/>
                      <a:gd name="T38" fmla="*/ 1 w 582"/>
                      <a:gd name="T39" fmla="*/ 9 h 1248"/>
                      <a:gd name="T40" fmla="*/ 0 w 582"/>
                      <a:gd name="T41" fmla="*/ 9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23615" name="Group 201"/>
              <p:cNvGrpSpPr>
                <a:grpSpLocks/>
              </p:cNvGrpSpPr>
              <p:nvPr/>
            </p:nvGrpSpPr>
            <p:grpSpPr bwMode="auto">
              <a:xfrm>
                <a:off x="1344" y="576"/>
                <a:ext cx="1461" cy="2736"/>
                <a:chOff x="3047" y="1152"/>
                <a:chExt cx="1461" cy="2736"/>
              </a:xfrm>
            </p:grpSpPr>
            <p:grpSp>
              <p:nvGrpSpPr>
                <p:cNvPr id="23635" name="Group 202"/>
                <p:cNvGrpSpPr>
                  <a:grpSpLocks/>
                </p:cNvGrpSpPr>
                <p:nvPr/>
              </p:nvGrpSpPr>
              <p:grpSpPr bwMode="auto">
                <a:xfrm>
                  <a:off x="3055" y="1152"/>
                  <a:ext cx="1453" cy="2736"/>
                  <a:chOff x="3744" y="1632"/>
                  <a:chExt cx="1152" cy="2112"/>
                </a:xfrm>
              </p:grpSpPr>
              <p:sp>
                <p:nvSpPr>
                  <p:cNvPr id="23642" name="Line 2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632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3" name="Line 2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72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4" name="Line 2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5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6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7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8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9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50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51" name="Line 2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400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52" name="Line 2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112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636" name="Group 214"/>
                <p:cNvGrpSpPr>
                  <a:grpSpLocks/>
                </p:cNvGrpSpPr>
                <p:nvPr/>
              </p:nvGrpSpPr>
              <p:grpSpPr bwMode="auto">
                <a:xfrm>
                  <a:off x="3047" y="1200"/>
                  <a:ext cx="1273" cy="2640"/>
                  <a:chOff x="2519" y="1104"/>
                  <a:chExt cx="1273" cy="2640"/>
                </a:xfrm>
              </p:grpSpPr>
              <p:sp>
                <p:nvSpPr>
                  <p:cNvPr id="23637" name="Freeform 215"/>
                  <p:cNvSpPr>
                    <a:spLocks/>
                  </p:cNvSpPr>
                  <p:nvPr/>
                </p:nvSpPr>
                <p:spPr bwMode="auto">
                  <a:xfrm>
                    <a:off x="2544" y="1730"/>
                    <a:ext cx="582" cy="1248"/>
                  </a:xfrm>
                  <a:custGeom>
                    <a:avLst/>
                    <a:gdLst>
                      <a:gd name="T0" fmla="*/ 4 w 582"/>
                      <a:gd name="T1" fmla="*/ 0 h 1248"/>
                      <a:gd name="T2" fmla="*/ 104 w 582"/>
                      <a:gd name="T3" fmla="*/ 16 h 1248"/>
                      <a:gd name="T4" fmla="*/ 198 w 582"/>
                      <a:gd name="T5" fmla="*/ 41 h 1248"/>
                      <a:gd name="T6" fmla="*/ 277 w 582"/>
                      <a:gd name="T7" fmla="*/ 78 h 1248"/>
                      <a:gd name="T8" fmla="*/ 340 w 582"/>
                      <a:gd name="T9" fmla="*/ 120 h 1248"/>
                      <a:gd name="T10" fmla="*/ 407 w 582"/>
                      <a:gd name="T11" fmla="*/ 164 h 1248"/>
                      <a:gd name="T12" fmla="*/ 485 w 582"/>
                      <a:gd name="T13" fmla="*/ 275 h 1248"/>
                      <a:gd name="T14" fmla="*/ 525 w 582"/>
                      <a:gd name="T15" fmla="*/ 357 h 1248"/>
                      <a:gd name="T16" fmla="*/ 563 w 582"/>
                      <a:gd name="T17" fmla="*/ 472 h 1248"/>
                      <a:gd name="T18" fmla="*/ 580 w 582"/>
                      <a:gd name="T19" fmla="*/ 596 h 1248"/>
                      <a:gd name="T20" fmla="*/ 580 w 582"/>
                      <a:gd name="T21" fmla="*/ 693 h 1248"/>
                      <a:gd name="T22" fmla="*/ 561 w 582"/>
                      <a:gd name="T23" fmla="*/ 771 h 1248"/>
                      <a:gd name="T24" fmla="*/ 540 w 582"/>
                      <a:gd name="T25" fmla="*/ 853 h 1248"/>
                      <a:gd name="T26" fmla="*/ 507 w 582"/>
                      <a:gd name="T27" fmla="*/ 942 h 1248"/>
                      <a:gd name="T28" fmla="*/ 440 w 582"/>
                      <a:gd name="T29" fmla="*/ 1020 h 1248"/>
                      <a:gd name="T30" fmla="*/ 395 w 582"/>
                      <a:gd name="T31" fmla="*/ 1086 h 1248"/>
                      <a:gd name="T32" fmla="*/ 329 w 582"/>
                      <a:gd name="T33" fmla="*/ 1142 h 1248"/>
                      <a:gd name="T34" fmla="*/ 262 w 582"/>
                      <a:gd name="T35" fmla="*/ 1175 h 1248"/>
                      <a:gd name="T36" fmla="*/ 173 w 582"/>
                      <a:gd name="T37" fmla="*/ 1220 h 1248"/>
                      <a:gd name="T38" fmla="*/ 87 w 582"/>
                      <a:gd name="T39" fmla="*/ 1241 h 1248"/>
                      <a:gd name="T40" fmla="*/ 0 w 582"/>
                      <a:gd name="T41" fmla="*/ 1248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38" name="Freeform 216"/>
                  <p:cNvSpPr>
                    <a:spLocks/>
                  </p:cNvSpPr>
                  <p:nvPr/>
                </p:nvSpPr>
                <p:spPr bwMode="auto">
                  <a:xfrm>
                    <a:off x="2550" y="1536"/>
                    <a:ext cx="808" cy="1730"/>
                  </a:xfrm>
                  <a:custGeom>
                    <a:avLst/>
                    <a:gdLst>
                      <a:gd name="T0" fmla="*/ 5 w 851"/>
                      <a:gd name="T1" fmla="*/ 0 h 1824"/>
                      <a:gd name="T2" fmla="*/ 100 w 851"/>
                      <a:gd name="T3" fmla="*/ 16 h 1824"/>
                      <a:gd name="T4" fmla="*/ 191 w 851"/>
                      <a:gd name="T5" fmla="*/ 40 h 1824"/>
                      <a:gd name="T6" fmla="*/ 268 w 851"/>
                      <a:gd name="T7" fmla="*/ 75 h 1824"/>
                      <a:gd name="T8" fmla="*/ 330 w 851"/>
                      <a:gd name="T9" fmla="*/ 112 h 1824"/>
                      <a:gd name="T10" fmla="*/ 399 w 851"/>
                      <a:gd name="T11" fmla="*/ 177 h 1824"/>
                      <a:gd name="T12" fmla="*/ 469 w 851"/>
                      <a:gd name="T13" fmla="*/ 262 h 1824"/>
                      <a:gd name="T14" fmla="*/ 507 w 851"/>
                      <a:gd name="T15" fmla="*/ 340 h 1824"/>
                      <a:gd name="T16" fmla="*/ 544 w 851"/>
                      <a:gd name="T17" fmla="*/ 451 h 1824"/>
                      <a:gd name="T18" fmla="*/ 558 w 851"/>
                      <a:gd name="T19" fmla="*/ 570 h 1824"/>
                      <a:gd name="T20" fmla="*/ 558 w 851"/>
                      <a:gd name="T21" fmla="*/ 663 h 1824"/>
                      <a:gd name="T22" fmla="*/ 542 w 851"/>
                      <a:gd name="T23" fmla="*/ 738 h 1824"/>
                      <a:gd name="T24" fmla="*/ 504 w 851"/>
                      <a:gd name="T25" fmla="*/ 840 h 1824"/>
                      <a:gd name="T26" fmla="*/ 432 w 851"/>
                      <a:gd name="T27" fmla="*/ 970 h 1824"/>
                      <a:gd name="T28" fmla="*/ 348 w 851"/>
                      <a:gd name="T29" fmla="*/ 1047 h 1824"/>
                      <a:gd name="T30" fmla="*/ 290 w 851"/>
                      <a:gd name="T31" fmla="*/ 1098 h 1824"/>
                      <a:gd name="T32" fmla="*/ 191 w 851"/>
                      <a:gd name="T33" fmla="*/ 1154 h 1824"/>
                      <a:gd name="T34" fmla="*/ 84 w 851"/>
                      <a:gd name="T35" fmla="*/ 1187 h 1824"/>
                      <a:gd name="T36" fmla="*/ 0 w 851"/>
                      <a:gd name="T37" fmla="*/ 1195 h 182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1"/>
                      <a:gd name="T58" fmla="*/ 0 h 1824"/>
                      <a:gd name="T59" fmla="*/ 851 w 851"/>
                      <a:gd name="T60" fmla="*/ 1824 h 182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1" h="1824">
                        <a:moveTo>
                          <a:pt x="5" y="0"/>
                        </a:moveTo>
                        <a:cubicBezTo>
                          <a:pt x="31" y="4"/>
                          <a:pt x="105" y="14"/>
                          <a:pt x="152" y="24"/>
                        </a:cubicBezTo>
                        <a:cubicBezTo>
                          <a:pt x="199" y="34"/>
                          <a:pt x="248" y="43"/>
                          <a:pt x="290" y="60"/>
                        </a:cubicBezTo>
                        <a:cubicBezTo>
                          <a:pt x="331" y="74"/>
                          <a:pt x="371" y="96"/>
                          <a:pt x="406" y="114"/>
                        </a:cubicBezTo>
                        <a:cubicBezTo>
                          <a:pt x="441" y="132"/>
                          <a:pt x="468" y="145"/>
                          <a:pt x="501" y="171"/>
                        </a:cubicBezTo>
                        <a:cubicBezTo>
                          <a:pt x="534" y="197"/>
                          <a:pt x="570" y="233"/>
                          <a:pt x="605" y="271"/>
                        </a:cubicBezTo>
                        <a:cubicBezTo>
                          <a:pt x="640" y="309"/>
                          <a:pt x="683" y="360"/>
                          <a:pt x="710" y="402"/>
                        </a:cubicBezTo>
                        <a:cubicBezTo>
                          <a:pt x="737" y="443"/>
                          <a:pt x="748" y="474"/>
                          <a:pt x="768" y="521"/>
                        </a:cubicBezTo>
                        <a:cubicBezTo>
                          <a:pt x="788" y="568"/>
                          <a:pt x="811" y="632"/>
                          <a:pt x="824" y="689"/>
                        </a:cubicBezTo>
                        <a:cubicBezTo>
                          <a:pt x="838" y="747"/>
                          <a:pt x="844" y="816"/>
                          <a:pt x="847" y="870"/>
                        </a:cubicBezTo>
                        <a:cubicBezTo>
                          <a:pt x="851" y="925"/>
                          <a:pt x="851" y="970"/>
                          <a:pt x="847" y="1013"/>
                        </a:cubicBezTo>
                        <a:cubicBezTo>
                          <a:pt x="844" y="1057"/>
                          <a:pt x="835" y="1082"/>
                          <a:pt x="820" y="1127"/>
                        </a:cubicBezTo>
                        <a:cubicBezTo>
                          <a:pt x="806" y="1174"/>
                          <a:pt x="791" y="1225"/>
                          <a:pt x="764" y="1283"/>
                        </a:cubicBezTo>
                        <a:cubicBezTo>
                          <a:pt x="735" y="1343"/>
                          <a:pt x="693" y="1430"/>
                          <a:pt x="654" y="1482"/>
                        </a:cubicBezTo>
                        <a:cubicBezTo>
                          <a:pt x="616" y="1533"/>
                          <a:pt x="563" y="1565"/>
                          <a:pt x="529" y="1598"/>
                        </a:cubicBezTo>
                        <a:cubicBezTo>
                          <a:pt x="492" y="1630"/>
                          <a:pt x="478" y="1650"/>
                          <a:pt x="438" y="1677"/>
                        </a:cubicBezTo>
                        <a:cubicBezTo>
                          <a:pt x="398" y="1706"/>
                          <a:pt x="340" y="1743"/>
                          <a:pt x="290" y="1764"/>
                        </a:cubicBezTo>
                        <a:cubicBezTo>
                          <a:pt x="237" y="1788"/>
                          <a:pt x="174" y="1804"/>
                          <a:pt x="127" y="1813"/>
                        </a:cubicBezTo>
                        <a:cubicBezTo>
                          <a:pt x="78" y="1822"/>
                          <a:pt x="27" y="1822"/>
                          <a:pt x="0" y="182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39" name="Freeform 217"/>
                  <p:cNvSpPr>
                    <a:spLocks/>
                  </p:cNvSpPr>
                  <p:nvPr/>
                </p:nvSpPr>
                <p:spPr bwMode="auto">
                  <a:xfrm>
                    <a:off x="2525" y="1296"/>
                    <a:ext cx="1053" cy="2256"/>
                  </a:xfrm>
                  <a:custGeom>
                    <a:avLst/>
                    <a:gdLst>
                      <a:gd name="T0" fmla="*/ 7 w 1119"/>
                      <a:gd name="T1" fmla="*/ 0 h 2400"/>
                      <a:gd name="T2" fmla="*/ 123 w 1119"/>
                      <a:gd name="T3" fmla="*/ 19 h 2400"/>
                      <a:gd name="T4" fmla="*/ 233 w 1119"/>
                      <a:gd name="T5" fmla="*/ 49 h 2400"/>
                      <a:gd name="T6" fmla="*/ 327 w 1119"/>
                      <a:gd name="T7" fmla="*/ 91 h 2400"/>
                      <a:gd name="T8" fmla="*/ 410 w 1119"/>
                      <a:gd name="T9" fmla="*/ 136 h 2400"/>
                      <a:gd name="T10" fmla="*/ 500 w 1119"/>
                      <a:gd name="T11" fmla="*/ 218 h 2400"/>
                      <a:gd name="T12" fmla="*/ 573 w 1119"/>
                      <a:gd name="T13" fmla="*/ 322 h 2400"/>
                      <a:gd name="T14" fmla="*/ 619 w 1119"/>
                      <a:gd name="T15" fmla="*/ 419 h 2400"/>
                      <a:gd name="T16" fmla="*/ 666 w 1119"/>
                      <a:gd name="T17" fmla="*/ 553 h 2400"/>
                      <a:gd name="T18" fmla="*/ 685 w 1119"/>
                      <a:gd name="T19" fmla="*/ 697 h 2400"/>
                      <a:gd name="T20" fmla="*/ 685 w 1119"/>
                      <a:gd name="T21" fmla="*/ 813 h 2400"/>
                      <a:gd name="T22" fmla="*/ 663 w 1119"/>
                      <a:gd name="T23" fmla="*/ 904 h 2400"/>
                      <a:gd name="T24" fmla="*/ 618 w 1119"/>
                      <a:gd name="T25" fmla="*/ 1029 h 2400"/>
                      <a:gd name="T26" fmla="*/ 528 w 1119"/>
                      <a:gd name="T27" fmla="*/ 1189 h 2400"/>
                      <a:gd name="T28" fmla="*/ 428 w 1119"/>
                      <a:gd name="T29" fmla="*/ 1281 h 2400"/>
                      <a:gd name="T30" fmla="*/ 354 w 1119"/>
                      <a:gd name="T31" fmla="*/ 1347 h 2400"/>
                      <a:gd name="T32" fmla="*/ 233 w 1119"/>
                      <a:gd name="T33" fmla="*/ 1415 h 2400"/>
                      <a:gd name="T34" fmla="*/ 103 w 1119"/>
                      <a:gd name="T35" fmla="*/ 1454 h 2400"/>
                      <a:gd name="T36" fmla="*/ 0 w 1119"/>
                      <a:gd name="T37" fmla="*/ 1464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40" name="Freeform 218"/>
                  <p:cNvSpPr>
                    <a:spLocks/>
                  </p:cNvSpPr>
                  <p:nvPr/>
                </p:nvSpPr>
                <p:spPr bwMode="auto">
                  <a:xfrm>
                    <a:off x="2519" y="1104"/>
                    <a:ext cx="1273" cy="2640"/>
                  </a:xfrm>
                  <a:custGeom>
                    <a:avLst/>
                    <a:gdLst>
                      <a:gd name="T0" fmla="*/ 19 w 1119"/>
                      <a:gd name="T1" fmla="*/ 0 h 2400"/>
                      <a:gd name="T2" fmla="*/ 563 w 1119"/>
                      <a:gd name="T3" fmla="*/ 65 h 2400"/>
                      <a:gd name="T4" fmla="*/ 1069 w 1119"/>
                      <a:gd name="T5" fmla="*/ 172 h 2400"/>
                      <a:gd name="T6" fmla="*/ 1495 w 1119"/>
                      <a:gd name="T7" fmla="*/ 322 h 2400"/>
                      <a:gd name="T8" fmla="*/ 1871 w 1119"/>
                      <a:gd name="T9" fmla="*/ 482 h 2400"/>
                      <a:gd name="T10" fmla="*/ 2279 w 1119"/>
                      <a:gd name="T11" fmla="*/ 771 h 2400"/>
                      <a:gd name="T12" fmla="*/ 2617 w 1119"/>
                      <a:gd name="T13" fmla="*/ 1133 h 2400"/>
                      <a:gd name="T14" fmla="*/ 2833 w 1119"/>
                      <a:gd name="T15" fmla="*/ 1472 h 2400"/>
                      <a:gd name="T16" fmla="*/ 3040 w 1119"/>
                      <a:gd name="T17" fmla="*/ 1946 h 2400"/>
                      <a:gd name="T18" fmla="*/ 3124 w 1119"/>
                      <a:gd name="T19" fmla="*/ 2456 h 2400"/>
                      <a:gd name="T20" fmla="*/ 3124 w 1119"/>
                      <a:gd name="T21" fmla="*/ 2857 h 2400"/>
                      <a:gd name="T22" fmla="*/ 3027 w 1119"/>
                      <a:gd name="T23" fmla="*/ 3178 h 2400"/>
                      <a:gd name="T24" fmla="*/ 2820 w 1119"/>
                      <a:gd name="T25" fmla="*/ 3619 h 2400"/>
                      <a:gd name="T26" fmla="*/ 2408 w 1119"/>
                      <a:gd name="T27" fmla="*/ 4182 h 2400"/>
                      <a:gd name="T28" fmla="*/ 1950 w 1119"/>
                      <a:gd name="T29" fmla="*/ 4506 h 2400"/>
                      <a:gd name="T30" fmla="*/ 1617 w 1119"/>
                      <a:gd name="T31" fmla="*/ 4732 h 2400"/>
                      <a:gd name="T32" fmla="*/ 1069 w 1119"/>
                      <a:gd name="T33" fmla="*/ 4975 h 2400"/>
                      <a:gd name="T34" fmla="*/ 470 w 1119"/>
                      <a:gd name="T35" fmla="*/ 5116 h 2400"/>
                      <a:gd name="T36" fmla="*/ 0 w 1119"/>
                      <a:gd name="T37" fmla="*/ 5143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41" name="Freeform 219"/>
                  <p:cNvSpPr>
                    <a:spLocks/>
                  </p:cNvSpPr>
                  <p:nvPr/>
                </p:nvSpPr>
                <p:spPr bwMode="auto">
                  <a:xfrm>
                    <a:off x="2576" y="2018"/>
                    <a:ext cx="314" cy="672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2 w 582"/>
                      <a:gd name="T5" fmla="*/ 1 h 1248"/>
                      <a:gd name="T6" fmla="*/ 2 w 582"/>
                      <a:gd name="T7" fmla="*/ 1 h 1248"/>
                      <a:gd name="T8" fmla="*/ 3 w 582"/>
                      <a:gd name="T9" fmla="*/ 1 h 1248"/>
                      <a:gd name="T10" fmla="*/ 3 w 582"/>
                      <a:gd name="T11" fmla="*/ 1 h 1248"/>
                      <a:gd name="T12" fmla="*/ 3 w 582"/>
                      <a:gd name="T13" fmla="*/ 2 h 1248"/>
                      <a:gd name="T14" fmla="*/ 4 w 582"/>
                      <a:gd name="T15" fmla="*/ 3 h 1248"/>
                      <a:gd name="T16" fmla="*/ 4 w 582"/>
                      <a:gd name="T17" fmla="*/ 3 h 1248"/>
                      <a:gd name="T18" fmla="*/ 4 w 582"/>
                      <a:gd name="T19" fmla="*/ 4 h 1248"/>
                      <a:gd name="T20" fmla="*/ 4 w 582"/>
                      <a:gd name="T21" fmla="*/ 5 h 1248"/>
                      <a:gd name="T22" fmla="*/ 4 w 582"/>
                      <a:gd name="T23" fmla="*/ 5 h 1248"/>
                      <a:gd name="T24" fmla="*/ 4 w 582"/>
                      <a:gd name="T25" fmla="*/ 6 h 1248"/>
                      <a:gd name="T26" fmla="*/ 3 w 582"/>
                      <a:gd name="T27" fmla="*/ 6 h 1248"/>
                      <a:gd name="T28" fmla="*/ 3 w 582"/>
                      <a:gd name="T29" fmla="*/ 7 h 1248"/>
                      <a:gd name="T30" fmla="*/ 3 w 582"/>
                      <a:gd name="T31" fmla="*/ 8 h 1248"/>
                      <a:gd name="T32" fmla="*/ 2 w 582"/>
                      <a:gd name="T33" fmla="*/ 8 h 1248"/>
                      <a:gd name="T34" fmla="*/ 2 w 582"/>
                      <a:gd name="T35" fmla="*/ 9 h 1248"/>
                      <a:gd name="T36" fmla="*/ 1 w 582"/>
                      <a:gd name="T37" fmla="*/ 9 h 1248"/>
                      <a:gd name="T38" fmla="*/ 1 w 582"/>
                      <a:gd name="T39" fmla="*/ 9 h 1248"/>
                      <a:gd name="T40" fmla="*/ 0 w 582"/>
                      <a:gd name="T41" fmla="*/ 9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23616" name="Group 220"/>
              <p:cNvGrpSpPr>
                <a:grpSpLocks/>
              </p:cNvGrpSpPr>
              <p:nvPr/>
            </p:nvGrpSpPr>
            <p:grpSpPr bwMode="auto">
              <a:xfrm>
                <a:off x="1227" y="672"/>
                <a:ext cx="1461" cy="2736"/>
                <a:chOff x="3047" y="1152"/>
                <a:chExt cx="1461" cy="2736"/>
              </a:xfrm>
            </p:grpSpPr>
            <p:grpSp>
              <p:nvGrpSpPr>
                <p:cNvPr id="23617" name="Group 221"/>
                <p:cNvGrpSpPr>
                  <a:grpSpLocks/>
                </p:cNvGrpSpPr>
                <p:nvPr/>
              </p:nvGrpSpPr>
              <p:grpSpPr bwMode="auto">
                <a:xfrm>
                  <a:off x="3055" y="1152"/>
                  <a:ext cx="1453" cy="2736"/>
                  <a:chOff x="3744" y="1632"/>
                  <a:chExt cx="1152" cy="2112"/>
                </a:xfrm>
              </p:grpSpPr>
              <p:sp>
                <p:nvSpPr>
                  <p:cNvPr id="23624" name="Line 2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632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25" name="Line 2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72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26" name="Line 2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872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27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0" cy="105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28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384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29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672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30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31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32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33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400"/>
                    <a:ext cx="1056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34" name="Line 2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112"/>
                    <a:ext cx="912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99FF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618" name="Group 233"/>
                <p:cNvGrpSpPr>
                  <a:grpSpLocks/>
                </p:cNvGrpSpPr>
                <p:nvPr/>
              </p:nvGrpSpPr>
              <p:grpSpPr bwMode="auto">
                <a:xfrm>
                  <a:off x="3047" y="1200"/>
                  <a:ext cx="1273" cy="2640"/>
                  <a:chOff x="2519" y="1104"/>
                  <a:chExt cx="1273" cy="2640"/>
                </a:xfrm>
              </p:grpSpPr>
              <p:sp>
                <p:nvSpPr>
                  <p:cNvPr id="23619" name="Freeform 234"/>
                  <p:cNvSpPr>
                    <a:spLocks/>
                  </p:cNvSpPr>
                  <p:nvPr/>
                </p:nvSpPr>
                <p:spPr bwMode="auto">
                  <a:xfrm>
                    <a:off x="2544" y="1730"/>
                    <a:ext cx="582" cy="1248"/>
                  </a:xfrm>
                  <a:custGeom>
                    <a:avLst/>
                    <a:gdLst>
                      <a:gd name="T0" fmla="*/ 4 w 582"/>
                      <a:gd name="T1" fmla="*/ 0 h 1248"/>
                      <a:gd name="T2" fmla="*/ 104 w 582"/>
                      <a:gd name="T3" fmla="*/ 16 h 1248"/>
                      <a:gd name="T4" fmla="*/ 198 w 582"/>
                      <a:gd name="T5" fmla="*/ 41 h 1248"/>
                      <a:gd name="T6" fmla="*/ 277 w 582"/>
                      <a:gd name="T7" fmla="*/ 78 h 1248"/>
                      <a:gd name="T8" fmla="*/ 340 w 582"/>
                      <a:gd name="T9" fmla="*/ 120 h 1248"/>
                      <a:gd name="T10" fmla="*/ 407 w 582"/>
                      <a:gd name="T11" fmla="*/ 164 h 1248"/>
                      <a:gd name="T12" fmla="*/ 485 w 582"/>
                      <a:gd name="T13" fmla="*/ 275 h 1248"/>
                      <a:gd name="T14" fmla="*/ 525 w 582"/>
                      <a:gd name="T15" fmla="*/ 357 h 1248"/>
                      <a:gd name="T16" fmla="*/ 563 w 582"/>
                      <a:gd name="T17" fmla="*/ 472 h 1248"/>
                      <a:gd name="T18" fmla="*/ 580 w 582"/>
                      <a:gd name="T19" fmla="*/ 596 h 1248"/>
                      <a:gd name="T20" fmla="*/ 580 w 582"/>
                      <a:gd name="T21" fmla="*/ 693 h 1248"/>
                      <a:gd name="T22" fmla="*/ 561 w 582"/>
                      <a:gd name="T23" fmla="*/ 771 h 1248"/>
                      <a:gd name="T24" fmla="*/ 540 w 582"/>
                      <a:gd name="T25" fmla="*/ 853 h 1248"/>
                      <a:gd name="T26" fmla="*/ 507 w 582"/>
                      <a:gd name="T27" fmla="*/ 942 h 1248"/>
                      <a:gd name="T28" fmla="*/ 440 w 582"/>
                      <a:gd name="T29" fmla="*/ 1020 h 1248"/>
                      <a:gd name="T30" fmla="*/ 395 w 582"/>
                      <a:gd name="T31" fmla="*/ 1086 h 1248"/>
                      <a:gd name="T32" fmla="*/ 329 w 582"/>
                      <a:gd name="T33" fmla="*/ 1142 h 1248"/>
                      <a:gd name="T34" fmla="*/ 262 w 582"/>
                      <a:gd name="T35" fmla="*/ 1175 h 1248"/>
                      <a:gd name="T36" fmla="*/ 173 w 582"/>
                      <a:gd name="T37" fmla="*/ 1220 h 1248"/>
                      <a:gd name="T38" fmla="*/ 87 w 582"/>
                      <a:gd name="T39" fmla="*/ 1241 h 1248"/>
                      <a:gd name="T40" fmla="*/ 0 w 582"/>
                      <a:gd name="T41" fmla="*/ 1248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20" name="Freeform 235"/>
                  <p:cNvSpPr>
                    <a:spLocks/>
                  </p:cNvSpPr>
                  <p:nvPr/>
                </p:nvSpPr>
                <p:spPr bwMode="auto">
                  <a:xfrm>
                    <a:off x="2550" y="1536"/>
                    <a:ext cx="808" cy="1730"/>
                  </a:xfrm>
                  <a:custGeom>
                    <a:avLst/>
                    <a:gdLst>
                      <a:gd name="T0" fmla="*/ 5 w 851"/>
                      <a:gd name="T1" fmla="*/ 0 h 1824"/>
                      <a:gd name="T2" fmla="*/ 100 w 851"/>
                      <a:gd name="T3" fmla="*/ 16 h 1824"/>
                      <a:gd name="T4" fmla="*/ 191 w 851"/>
                      <a:gd name="T5" fmla="*/ 40 h 1824"/>
                      <a:gd name="T6" fmla="*/ 268 w 851"/>
                      <a:gd name="T7" fmla="*/ 75 h 1824"/>
                      <a:gd name="T8" fmla="*/ 330 w 851"/>
                      <a:gd name="T9" fmla="*/ 112 h 1824"/>
                      <a:gd name="T10" fmla="*/ 399 w 851"/>
                      <a:gd name="T11" fmla="*/ 177 h 1824"/>
                      <a:gd name="T12" fmla="*/ 469 w 851"/>
                      <a:gd name="T13" fmla="*/ 262 h 1824"/>
                      <a:gd name="T14" fmla="*/ 507 w 851"/>
                      <a:gd name="T15" fmla="*/ 340 h 1824"/>
                      <a:gd name="T16" fmla="*/ 544 w 851"/>
                      <a:gd name="T17" fmla="*/ 451 h 1824"/>
                      <a:gd name="T18" fmla="*/ 558 w 851"/>
                      <a:gd name="T19" fmla="*/ 570 h 1824"/>
                      <a:gd name="T20" fmla="*/ 558 w 851"/>
                      <a:gd name="T21" fmla="*/ 663 h 1824"/>
                      <a:gd name="T22" fmla="*/ 542 w 851"/>
                      <a:gd name="T23" fmla="*/ 738 h 1824"/>
                      <a:gd name="T24" fmla="*/ 504 w 851"/>
                      <a:gd name="T25" fmla="*/ 840 h 1824"/>
                      <a:gd name="T26" fmla="*/ 432 w 851"/>
                      <a:gd name="T27" fmla="*/ 970 h 1824"/>
                      <a:gd name="T28" fmla="*/ 348 w 851"/>
                      <a:gd name="T29" fmla="*/ 1047 h 1824"/>
                      <a:gd name="T30" fmla="*/ 290 w 851"/>
                      <a:gd name="T31" fmla="*/ 1098 h 1824"/>
                      <a:gd name="T32" fmla="*/ 191 w 851"/>
                      <a:gd name="T33" fmla="*/ 1154 h 1824"/>
                      <a:gd name="T34" fmla="*/ 84 w 851"/>
                      <a:gd name="T35" fmla="*/ 1187 h 1824"/>
                      <a:gd name="T36" fmla="*/ 0 w 851"/>
                      <a:gd name="T37" fmla="*/ 1195 h 182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851"/>
                      <a:gd name="T58" fmla="*/ 0 h 1824"/>
                      <a:gd name="T59" fmla="*/ 851 w 851"/>
                      <a:gd name="T60" fmla="*/ 1824 h 182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851" h="1824">
                        <a:moveTo>
                          <a:pt x="5" y="0"/>
                        </a:moveTo>
                        <a:cubicBezTo>
                          <a:pt x="31" y="4"/>
                          <a:pt x="105" y="14"/>
                          <a:pt x="152" y="24"/>
                        </a:cubicBezTo>
                        <a:cubicBezTo>
                          <a:pt x="199" y="34"/>
                          <a:pt x="248" y="43"/>
                          <a:pt x="290" y="60"/>
                        </a:cubicBezTo>
                        <a:cubicBezTo>
                          <a:pt x="331" y="74"/>
                          <a:pt x="371" y="96"/>
                          <a:pt x="406" y="114"/>
                        </a:cubicBezTo>
                        <a:cubicBezTo>
                          <a:pt x="441" y="132"/>
                          <a:pt x="468" y="145"/>
                          <a:pt x="501" y="171"/>
                        </a:cubicBezTo>
                        <a:cubicBezTo>
                          <a:pt x="534" y="197"/>
                          <a:pt x="570" y="233"/>
                          <a:pt x="605" y="271"/>
                        </a:cubicBezTo>
                        <a:cubicBezTo>
                          <a:pt x="640" y="309"/>
                          <a:pt x="683" y="360"/>
                          <a:pt x="710" y="402"/>
                        </a:cubicBezTo>
                        <a:cubicBezTo>
                          <a:pt x="737" y="443"/>
                          <a:pt x="748" y="474"/>
                          <a:pt x="768" y="521"/>
                        </a:cubicBezTo>
                        <a:cubicBezTo>
                          <a:pt x="788" y="568"/>
                          <a:pt x="811" y="632"/>
                          <a:pt x="824" y="689"/>
                        </a:cubicBezTo>
                        <a:cubicBezTo>
                          <a:pt x="838" y="747"/>
                          <a:pt x="844" y="816"/>
                          <a:pt x="847" y="870"/>
                        </a:cubicBezTo>
                        <a:cubicBezTo>
                          <a:pt x="851" y="925"/>
                          <a:pt x="851" y="970"/>
                          <a:pt x="847" y="1013"/>
                        </a:cubicBezTo>
                        <a:cubicBezTo>
                          <a:pt x="844" y="1057"/>
                          <a:pt x="835" y="1082"/>
                          <a:pt x="820" y="1127"/>
                        </a:cubicBezTo>
                        <a:cubicBezTo>
                          <a:pt x="806" y="1174"/>
                          <a:pt x="791" y="1225"/>
                          <a:pt x="764" y="1283"/>
                        </a:cubicBezTo>
                        <a:cubicBezTo>
                          <a:pt x="735" y="1343"/>
                          <a:pt x="693" y="1430"/>
                          <a:pt x="654" y="1482"/>
                        </a:cubicBezTo>
                        <a:cubicBezTo>
                          <a:pt x="616" y="1533"/>
                          <a:pt x="563" y="1565"/>
                          <a:pt x="529" y="1598"/>
                        </a:cubicBezTo>
                        <a:cubicBezTo>
                          <a:pt x="492" y="1630"/>
                          <a:pt x="478" y="1650"/>
                          <a:pt x="438" y="1677"/>
                        </a:cubicBezTo>
                        <a:cubicBezTo>
                          <a:pt x="398" y="1706"/>
                          <a:pt x="340" y="1743"/>
                          <a:pt x="290" y="1764"/>
                        </a:cubicBezTo>
                        <a:cubicBezTo>
                          <a:pt x="237" y="1788"/>
                          <a:pt x="174" y="1804"/>
                          <a:pt x="127" y="1813"/>
                        </a:cubicBezTo>
                        <a:cubicBezTo>
                          <a:pt x="78" y="1822"/>
                          <a:pt x="27" y="1822"/>
                          <a:pt x="0" y="182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21" name="Freeform 236"/>
                  <p:cNvSpPr>
                    <a:spLocks/>
                  </p:cNvSpPr>
                  <p:nvPr/>
                </p:nvSpPr>
                <p:spPr bwMode="auto">
                  <a:xfrm>
                    <a:off x="2525" y="1296"/>
                    <a:ext cx="1053" cy="2256"/>
                  </a:xfrm>
                  <a:custGeom>
                    <a:avLst/>
                    <a:gdLst>
                      <a:gd name="T0" fmla="*/ 7 w 1119"/>
                      <a:gd name="T1" fmla="*/ 0 h 2400"/>
                      <a:gd name="T2" fmla="*/ 123 w 1119"/>
                      <a:gd name="T3" fmla="*/ 19 h 2400"/>
                      <a:gd name="T4" fmla="*/ 233 w 1119"/>
                      <a:gd name="T5" fmla="*/ 49 h 2400"/>
                      <a:gd name="T6" fmla="*/ 327 w 1119"/>
                      <a:gd name="T7" fmla="*/ 91 h 2400"/>
                      <a:gd name="T8" fmla="*/ 410 w 1119"/>
                      <a:gd name="T9" fmla="*/ 136 h 2400"/>
                      <a:gd name="T10" fmla="*/ 500 w 1119"/>
                      <a:gd name="T11" fmla="*/ 218 h 2400"/>
                      <a:gd name="T12" fmla="*/ 573 w 1119"/>
                      <a:gd name="T13" fmla="*/ 322 h 2400"/>
                      <a:gd name="T14" fmla="*/ 619 w 1119"/>
                      <a:gd name="T15" fmla="*/ 419 h 2400"/>
                      <a:gd name="T16" fmla="*/ 666 w 1119"/>
                      <a:gd name="T17" fmla="*/ 553 h 2400"/>
                      <a:gd name="T18" fmla="*/ 685 w 1119"/>
                      <a:gd name="T19" fmla="*/ 697 h 2400"/>
                      <a:gd name="T20" fmla="*/ 685 w 1119"/>
                      <a:gd name="T21" fmla="*/ 813 h 2400"/>
                      <a:gd name="T22" fmla="*/ 663 w 1119"/>
                      <a:gd name="T23" fmla="*/ 904 h 2400"/>
                      <a:gd name="T24" fmla="*/ 618 w 1119"/>
                      <a:gd name="T25" fmla="*/ 1029 h 2400"/>
                      <a:gd name="T26" fmla="*/ 528 w 1119"/>
                      <a:gd name="T27" fmla="*/ 1189 h 2400"/>
                      <a:gd name="T28" fmla="*/ 428 w 1119"/>
                      <a:gd name="T29" fmla="*/ 1281 h 2400"/>
                      <a:gd name="T30" fmla="*/ 354 w 1119"/>
                      <a:gd name="T31" fmla="*/ 1347 h 2400"/>
                      <a:gd name="T32" fmla="*/ 233 w 1119"/>
                      <a:gd name="T33" fmla="*/ 1415 h 2400"/>
                      <a:gd name="T34" fmla="*/ 103 w 1119"/>
                      <a:gd name="T35" fmla="*/ 1454 h 2400"/>
                      <a:gd name="T36" fmla="*/ 0 w 1119"/>
                      <a:gd name="T37" fmla="*/ 1464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22" name="Freeform 237"/>
                  <p:cNvSpPr>
                    <a:spLocks/>
                  </p:cNvSpPr>
                  <p:nvPr/>
                </p:nvSpPr>
                <p:spPr bwMode="auto">
                  <a:xfrm>
                    <a:off x="2519" y="1104"/>
                    <a:ext cx="1273" cy="2640"/>
                  </a:xfrm>
                  <a:custGeom>
                    <a:avLst/>
                    <a:gdLst>
                      <a:gd name="T0" fmla="*/ 19 w 1119"/>
                      <a:gd name="T1" fmla="*/ 0 h 2400"/>
                      <a:gd name="T2" fmla="*/ 563 w 1119"/>
                      <a:gd name="T3" fmla="*/ 65 h 2400"/>
                      <a:gd name="T4" fmla="*/ 1069 w 1119"/>
                      <a:gd name="T5" fmla="*/ 172 h 2400"/>
                      <a:gd name="T6" fmla="*/ 1495 w 1119"/>
                      <a:gd name="T7" fmla="*/ 322 h 2400"/>
                      <a:gd name="T8" fmla="*/ 1871 w 1119"/>
                      <a:gd name="T9" fmla="*/ 482 h 2400"/>
                      <a:gd name="T10" fmla="*/ 2279 w 1119"/>
                      <a:gd name="T11" fmla="*/ 771 h 2400"/>
                      <a:gd name="T12" fmla="*/ 2617 w 1119"/>
                      <a:gd name="T13" fmla="*/ 1133 h 2400"/>
                      <a:gd name="T14" fmla="*/ 2833 w 1119"/>
                      <a:gd name="T15" fmla="*/ 1472 h 2400"/>
                      <a:gd name="T16" fmla="*/ 3040 w 1119"/>
                      <a:gd name="T17" fmla="*/ 1946 h 2400"/>
                      <a:gd name="T18" fmla="*/ 3124 w 1119"/>
                      <a:gd name="T19" fmla="*/ 2456 h 2400"/>
                      <a:gd name="T20" fmla="*/ 3124 w 1119"/>
                      <a:gd name="T21" fmla="*/ 2857 h 2400"/>
                      <a:gd name="T22" fmla="*/ 3027 w 1119"/>
                      <a:gd name="T23" fmla="*/ 3178 h 2400"/>
                      <a:gd name="T24" fmla="*/ 2820 w 1119"/>
                      <a:gd name="T25" fmla="*/ 3619 h 2400"/>
                      <a:gd name="T26" fmla="*/ 2408 w 1119"/>
                      <a:gd name="T27" fmla="*/ 4182 h 2400"/>
                      <a:gd name="T28" fmla="*/ 1950 w 1119"/>
                      <a:gd name="T29" fmla="*/ 4506 h 2400"/>
                      <a:gd name="T30" fmla="*/ 1617 w 1119"/>
                      <a:gd name="T31" fmla="*/ 4732 h 2400"/>
                      <a:gd name="T32" fmla="*/ 1069 w 1119"/>
                      <a:gd name="T33" fmla="*/ 4975 h 2400"/>
                      <a:gd name="T34" fmla="*/ 470 w 1119"/>
                      <a:gd name="T35" fmla="*/ 5116 h 2400"/>
                      <a:gd name="T36" fmla="*/ 0 w 1119"/>
                      <a:gd name="T37" fmla="*/ 5143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623" name="Freeform 238"/>
                  <p:cNvSpPr>
                    <a:spLocks/>
                  </p:cNvSpPr>
                  <p:nvPr/>
                </p:nvSpPr>
                <p:spPr bwMode="auto">
                  <a:xfrm>
                    <a:off x="2576" y="2018"/>
                    <a:ext cx="314" cy="672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2 w 582"/>
                      <a:gd name="T5" fmla="*/ 1 h 1248"/>
                      <a:gd name="T6" fmla="*/ 2 w 582"/>
                      <a:gd name="T7" fmla="*/ 1 h 1248"/>
                      <a:gd name="T8" fmla="*/ 3 w 582"/>
                      <a:gd name="T9" fmla="*/ 1 h 1248"/>
                      <a:gd name="T10" fmla="*/ 3 w 582"/>
                      <a:gd name="T11" fmla="*/ 1 h 1248"/>
                      <a:gd name="T12" fmla="*/ 3 w 582"/>
                      <a:gd name="T13" fmla="*/ 2 h 1248"/>
                      <a:gd name="T14" fmla="*/ 4 w 582"/>
                      <a:gd name="T15" fmla="*/ 3 h 1248"/>
                      <a:gd name="T16" fmla="*/ 4 w 582"/>
                      <a:gd name="T17" fmla="*/ 3 h 1248"/>
                      <a:gd name="T18" fmla="*/ 4 w 582"/>
                      <a:gd name="T19" fmla="*/ 4 h 1248"/>
                      <a:gd name="T20" fmla="*/ 4 w 582"/>
                      <a:gd name="T21" fmla="*/ 5 h 1248"/>
                      <a:gd name="T22" fmla="*/ 4 w 582"/>
                      <a:gd name="T23" fmla="*/ 5 h 1248"/>
                      <a:gd name="T24" fmla="*/ 4 w 582"/>
                      <a:gd name="T25" fmla="*/ 6 h 1248"/>
                      <a:gd name="T26" fmla="*/ 3 w 582"/>
                      <a:gd name="T27" fmla="*/ 6 h 1248"/>
                      <a:gd name="T28" fmla="*/ 3 w 582"/>
                      <a:gd name="T29" fmla="*/ 7 h 1248"/>
                      <a:gd name="T30" fmla="*/ 3 w 582"/>
                      <a:gd name="T31" fmla="*/ 8 h 1248"/>
                      <a:gd name="T32" fmla="*/ 2 w 582"/>
                      <a:gd name="T33" fmla="*/ 8 h 1248"/>
                      <a:gd name="T34" fmla="*/ 2 w 582"/>
                      <a:gd name="T35" fmla="*/ 9 h 1248"/>
                      <a:gd name="T36" fmla="*/ 1 w 582"/>
                      <a:gd name="T37" fmla="*/ 9 h 1248"/>
                      <a:gd name="T38" fmla="*/ 1 w 582"/>
                      <a:gd name="T39" fmla="*/ 9 h 1248"/>
                      <a:gd name="T40" fmla="*/ 0 w 582"/>
                      <a:gd name="T41" fmla="*/ 9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20640" name="Group 239"/>
          <p:cNvGrpSpPr>
            <a:grpSpLocks/>
          </p:cNvGrpSpPr>
          <p:nvPr/>
        </p:nvGrpSpPr>
        <p:grpSpPr bwMode="auto">
          <a:xfrm>
            <a:off x="5397500" y="1435100"/>
            <a:ext cx="1295400" cy="5334000"/>
            <a:chOff x="2208" y="528"/>
            <a:chExt cx="816" cy="3360"/>
          </a:xfrm>
        </p:grpSpPr>
        <p:sp>
          <p:nvSpPr>
            <p:cNvPr id="23604" name="AutoShape 240"/>
            <p:cNvSpPr>
              <a:spLocks noChangeArrowheads="1"/>
            </p:cNvSpPr>
            <p:nvPr/>
          </p:nvSpPr>
          <p:spPr bwMode="auto">
            <a:xfrm rot="5400000" flipV="1">
              <a:off x="936" y="1800"/>
              <a:ext cx="3360" cy="816"/>
            </a:xfrm>
            <a:prstGeom prst="parallelogram">
              <a:avLst>
                <a:gd name="adj" fmla="val 102941"/>
              </a:avLst>
            </a:prstGeom>
            <a:solidFill>
              <a:schemeClr val="hlink">
                <a:alpha val="50195"/>
              </a:schemeClr>
            </a:solidFill>
            <a:ln w="9525">
              <a:miter lim="800000"/>
              <a:headEnd/>
              <a:tailEnd/>
            </a:ln>
            <a:scene3d>
              <a:camera prst="legacyObliqueTopLeft"/>
              <a:lightRig rig="legacyFlat3" dir="t"/>
            </a:scene3d>
            <a:sp3d extrusionH="492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chemeClr val="hlink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3605" name="Group 241"/>
            <p:cNvGrpSpPr>
              <a:grpSpLocks/>
            </p:cNvGrpSpPr>
            <p:nvPr/>
          </p:nvGrpSpPr>
          <p:grpSpPr bwMode="auto">
            <a:xfrm>
              <a:off x="2208" y="528"/>
              <a:ext cx="816" cy="3360"/>
              <a:chOff x="2208" y="528"/>
              <a:chExt cx="816" cy="3360"/>
            </a:xfrm>
          </p:grpSpPr>
          <p:sp>
            <p:nvSpPr>
              <p:cNvPr id="23606" name="Line 242"/>
              <p:cNvSpPr>
                <a:spLocks noChangeShapeType="1"/>
              </p:cNvSpPr>
              <p:nvPr/>
            </p:nvSpPr>
            <p:spPr bwMode="auto">
              <a:xfrm flipV="1">
                <a:off x="2208" y="528"/>
                <a:ext cx="816" cy="81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3607" name="Group 243"/>
              <p:cNvGrpSpPr>
                <a:grpSpLocks/>
              </p:cNvGrpSpPr>
              <p:nvPr/>
            </p:nvGrpSpPr>
            <p:grpSpPr bwMode="auto">
              <a:xfrm>
                <a:off x="2208" y="528"/>
                <a:ext cx="816" cy="3360"/>
                <a:chOff x="2208" y="528"/>
                <a:chExt cx="816" cy="3360"/>
              </a:xfrm>
            </p:grpSpPr>
            <p:sp>
              <p:nvSpPr>
                <p:cNvPr id="23608" name="Line 244"/>
                <p:cNvSpPr>
                  <a:spLocks noChangeShapeType="1"/>
                </p:cNvSpPr>
                <p:nvPr/>
              </p:nvSpPr>
              <p:spPr bwMode="auto">
                <a:xfrm>
                  <a:off x="3024" y="528"/>
                  <a:ext cx="0" cy="249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609" name="Line 245"/>
                <p:cNvSpPr>
                  <a:spLocks noChangeShapeType="1"/>
                </p:cNvSpPr>
                <p:nvPr/>
              </p:nvSpPr>
              <p:spPr bwMode="auto">
                <a:xfrm flipV="1">
                  <a:off x="2208" y="3024"/>
                  <a:ext cx="816" cy="864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610" name="Line 246"/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0" cy="2544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0675" name="Group 247"/>
          <p:cNvGrpSpPr>
            <a:grpSpLocks/>
          </p:cNvGrpSpPr>
          <p:nvPr/>
        </p:nvGrpSpPr>
        <p:grpSpPr bwMode="auto">
          <a:xfrm flipH="1">
            <a:off x="5702300" y="2806700"/>
            <a:ext cx="76200" cy="3276600"/>
            <a:chOff x="2400" y="1344"/>
            <a:chExt cx="0" cy="2112"/>
          </a:xfrm>
        </p:grpSpPr>
        <p:sp>
          <p:nvSpPr>
            <p:cNvPr id="23599" name="Line 248"/>
            <p:cNvSpPr>
              <a:spLocks noChangeShapeType="1"/>
            </p:cNvSpPr>
            <p:nvPr/>
          </p:nvSpPr>
          <p:spPr bwMode="auto">
            <a:xfrm flipV="1">
              <a:off x="2400" y="225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3600" name="Line 249"/>
            <p:cNvSpPr>
              <a:spLocks noChangeShapeType="1"/>
            </p:cNvSpPr>
            <p:nvPr/>
          </p:nvSpPr>
          <p:spPr bwMode="auto">
            <a:xfrm flipV="1">
              <a:off x="2400" y="273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3601" name="Line 250"/>
            <p:cNvSpPr>
              <a:spLocks noChangeShapeType="1"/>
            </p:cNvSpPr>
            <p:nvPr/>
          </p:nvSpPr>
          <p:spPr bwMode="auto">
            <a:xfrm flipV="1">
              <a:off x="2400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3602" name="Line 251"/>
            <p:cNvSpPr>
              <a:spLocks noChangeShapeType="1"/>
            </p:cNvSpPr>
            <p:nvPr/>
          </p:nvSpPr>
          <p:spPr bwMode="auto">
            <a:xfrm flipV="1">
              <a:off x="2400" y="1344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23603" name="Line 252"/>
            <p:cNvSpPr>
              <a:spLocks noChangeShapeType="1"/>
            </p:cNvSpPr>
            <p:nvPr/>
          </p:nvSpPr>
          <p:spPr bwMode="auto">
            <a:xfrm flipV="1">
              <a:off x="2400" y="177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</p:grpSp>
      <p:grpSp>
        <p:nvGrpSpPr>
          <p:cNvPr id="20676" name="Group 253"/>
          <p:cNvGrpSpPr>
            <a:grpSpLocks/>
          </p:cNvGrpSpPr>
          <p:nvPr/>
        </p:nvGrpSpPr>
        <p:grpSpPr bwMode="auto">
          <a:xfrm>
            <a:off x="6453188" y="1643063"/>
            <a:ext cx="1905000" cy="3962400"/>
            <a:chOff x="3648" y="1200"/>
            <a:chExt cx="1152" cy="2496"/>
          </a:xfrm>
        </p:grpSpPr>
        <p:sp>
          <p:nvSpPr>
            <p:cNvPr id="23566" name="Rectangle 254"/>
            <p:cNvSpPr>
              <a:spLocks noChangeArrowheads="1"/>
            </p:cNvSpPr>
            <p:nvPr/>
          </p:nvSpPr>
          <p:spPr bwMode="auto">
            <a:xfrm>
              <a:off x="3648" y="1200"/>
              <a:ext cx="1152" cy="2496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7" name="Line 255"/>
            <p:cNvSpPr>
              <a:spLocks noChangeShapeType="1"/>
            </p:cNvSpPr>
            <p:nvPr/>
          </p:nvSpPr>
          <p:spPr bwMode="auto">
            <a:xfrm>
              <a:off x="3840" y="2500"/>
              <a:ext cx="76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68" name="Group 256"/>
            <p:cNvGrpSpPr>
              <a:grpSpLocks/>
            </p:cNvGrpSpPr>
            <p:nvPr/>
          </p:nvGrpSpPr>
          <p:grpSpPr bwMode="auto">
            <a:xfrm>
              <a:off x="3840" y="1351"/>
              <a:ext cx="768" cy="418"/>
              <a:chOff x="3648" y="1440"/>
              <a:chExt cx="768" cy="384"/>
            </a:xfrm>
          </p:grpSpPr>
          <p:sp>
            <p:nvSpPr>
              <p:cNvPr id="23595" name="Rectangle 257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768" cy="351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" hangingPunct="1"/>
                <a:endParaRPr kumimoji="1" lang="zh-CN" altLang="en-US" sz="3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6" name="Line 258"/>
              <p:cNvSpPr>
                <a:spLocks noChangeShapeType="1"/>
              </p:cNvSpPr>
              <p:nvPr/>
            </p:nvSpPr>
            <p:spPr bwMode="auto">
              <a:xfrm>
                <a:off x="3648" y="1440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7" name="Line 259"/>
              <p:cNvSpPr>
                <a:spLocks noChangeShapeType="1"/>
              </p:cNvSpPr>
              <p:nvPr/>
            </p:nvSpPr>
            <p:spPr bwMode="auto">
              <a:xfrm>
                <a:off x="3648" y="1776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8" name="Line 260"/>
              <p:cNvSpPr>
                <a:spLocks noChangeShapeType="1"/>
              </p:cNvSpPr>
              <p:nvPr/>
            </p:nvSpPr>
            <p:spPr bwMode="auto">
              <a:xfrm>
                <a:off x="3648" y="1824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69" name="Group 261"/>
            <p:cNvGrpSpPr>
              <a:grpSpLocks/>
            </p:cNvGrpSpPr>
            <p:nvPr/>
          </p:nvGrpSpPr>
          <p:grpSpPr bwMode="auto">
            <a:xfrm>
              <a:off x="3840" y="1821"/>
              <a:ext cx="768" cy="418"/>
              <a:chOff x="3648" y="1440"/>
              <a:chExt cx="768" cy="384"/>
            </a:xfrm>
          </p:grpSpPr>
          <p:sp>
            <p:nvSpPr>
              <p:cNvPr id="23591" name="Rectangle 262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768" cy="351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" hangingPunct="1"/>
                <a:endParaRPr kumimoji="1" lang="zh-CN" altLang="en-US" sz="3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2" name="Line 263"/>
              <p:cNvSpPr>
                <a:spLocks noChangeShapeType="1"/>
              </p:cNvSpPr>
              <p:nvPr/>
            </p:nvSpPr>
            <p:spPr bwMode="auto">
              <a:xfrm>
                <a:off x="3648" y="1440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3" name="Line 264"/>
              <p:cNvSpPr>
                <a:spLocks noChangeShapeType="1"/>
              </p:cNvSpPr>
              <p:nvPr/>
            </p:nvSpPr>
            <p:spPr bwMode="auto">
              <a:xfrm>
                <a:off x="3648" y="1776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4" name="Line 265"/>
              <p:cNvSpPr>
                <a:spLocks noChangeShapeType="1"/>
              </p:cNvSpPr>
              <p:nvPr/>
            </p:nvSpPr>
            <p:spPr bwMode="auto">
              <a:xfrm>
                <a:off x="3648" y="1824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70" name="Group 266"/>
            <p:cNvGrpSpPr>
              <a:grpSpLocks/>
            </p:cNvGrpSpPr>
            <p:nvPr/>
          </p:nvGrpSpPr>
          <p:grpSpPr bwMode="auto">
            <a:xfrm>
              <a:off x="3840" y="2291"/>
              <a:ext cx="768" cy="418"/>
              <a:chOff x="3648" y="1440"/>
              <a:chExt cx="768" cy="384"/>
            </a:xfrm>
          </p:grpSpPr>
          <p:sp>
            <p:nvSpPr>
              <p:cNvPr id="23587" name="Rectangle 267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768" cy="351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" hangingPunct="1"/>
                <a:endParaRPr kumimoji="1" lang="zh-CN" altLang="en-US" sz="3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8" name="Line 268"/>
              <p:cNvSpPr>
                <a:spLocks noChangeShapeType="1"/>
              </p:cNvSpPr>
              <p:nvPr/>
            </p:nvSpPr>
            <p:spPr bwMode="auto">
              <a:xfrm>
                <a:off x="3648" y="1440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9" name="Line 269"/>
              <p:cNvSpPr>
                <a:spLocks noChangeShapeType="1"/>
              </p:cNvSpPr>
              <p:nvPr/>
            </p:nvSpPr>
            <p:spPr bwMode="auto">
              <a:xfrm>
                <a:off x="3648" y="1776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0" name="Line 270"/>
              <p:cNvSpPr>
                <a:spLocks noChangeShapeType="1"/>
              </p:cNvSpPr>
              <p:nvPr/>
            </p:nvSpPr>
            <p:spPr bwMode="auto">
              <a:xfrm>
                <a:off x="3648" y="1824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71" name="Group 271"/>
            <p:cNvGrpSpPr>
              <a:grpSpLocks/>
            </p:cNvGrpSpPr>
            <p:nvPr/>
          </p:nvGrpSpPr>
          <p:grpSpPr bwMode="auto">
            <a:xfrm>
              <a:off x="3840" y="2761"/>
              <a:ext cx="768" cy="418"/>
              <a:chOff x="3648" y="1440"/>
              <a:chExt cx="768" cy="384"/>
            </a:xfrm>
          </p:grpSpPr>
          <p:sp>
            <p:nvSpPr>
              <p:cNvPr id="23583" name="Rectangle 272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768" cy="351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" hangingPunct="1"/>
                <a:endParaRPr kumimoji="1" lang="zh-CN" altLang="en-US" sz="3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4" name="Line 273"/>
              <p:cNvSpPr>
                <a:spLocks noChangeShapeType="1"/>
              </p:cNvSpPr>
              <p:nvPr/>
            </p:nvSpPr>
            <p:spPr bwMode="auto">
              <a:xfrm>
                <a:off x="3648" y="1440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5" name="Line 274"/>
              <p:cNvSpPr>
                <a:spLocks noChangeShapeType="1"/>
              </p:cNvSpPr>
              <p:nvPr/>
            </p:nvSpPr>
            <p:spPr bwMode="auto">
              <a:xfrm>
                <a:off x="3648" y="1776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6" name="Line 275"/>
              <p:cNvSpPr>
                <a:spLocks noChangeShapeType="1"/>
              </p:cNvSpPr>
              <p:nvPr/>
            </p:nvSpPr>
            <p:spPr bwMode="auto">
              <a:xfrm>
                <a:off x="3648" y="1824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72" name="Group 276"/>
            <p:cNvGrpSpPr>
              <a:grpSpLocks/>
            </p:cNvGrpSpPr>
            <p:nvPr/>
          </p:nvGrpSpPr>
          <p:grpSpPr bwMode="auto">
            <a:xfrm>
              <a:off x="3840" y="3231"/>
              <a:ext cx="768" cy="366"/>
              <a:chOff x="3648" y="1440"/>
              <a:chExt cx="768" cy="384"/>
            </a:xfrm>
          </p:grpSpPr>
          <p:sp>
            <p:nvSpPr>
              <p:cNvPr id="23579" name="Rectangle 277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768" cy="351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" hangingPunct="1"/>
                <a:endParaRPr kumimoji="1" lang="zh-CN" altLang="en-US" sz="3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0" name="Line 278"/>
              <p:cNvSpPr>
                <a:spLocks noChangeShapeType="1"/>
              </p:cNvSpPr>
              <p:nvPr/>
            </p:nvSpPr>
            <p:spPr bwMode="auto">
              <a:xfrm>
                <a:off x="3648" y="1440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1" name="Line 279"/>
              <p:cNvSpPr>
                <a:spLocks noChangeShapeType="1"/>
              </p:cNvSpPr>
              <p:nvPr/>
            </p:nvSpPr>
            <p:spPr bwMode="auto">
              <a:xfrm>
                <a:off x="3648" y="1776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2" name="Line 280"/>
              <p:cNvSpPr>
                <a:spLocks noChangeShapeType="1"/>
              </p:cNvSpPr>
              <p:nvPr/>
            </p:nvSpPr>
            <p:spPr bwMode="auto">
              <a:xfrm>
                <a:off x="3648" y="1824"/>
                <a:ext cx="7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73" name="Rectangle 281"/>
            <p:cNvSpPr>
              <a:spLocks noChangeArrowheads="1"/>
            </p:cNvSpPr>
            <p:nvPr/>
          </p:nvSpPr>
          <p:spPr bwMode="auto">
            <a:xfrm>
              <a:off x="3840" y="1247"/>
              <a:ext cx="768" cy="104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4" name="Rectangle 282"/>
            <p:cNvSpPr>
              <a:spLocks noChangeArrowheads="1"/>
            </p:cNvSpPr>
            <p:nvPr/>
          </p:nvSpPr>
          <p:spPr bwMode="auto">
            <a:xfrm>
              <a:off x="3840" y="3545"/>
              <a:ext cx="768" cy="104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5" name="Rectangle 283"/>
            <p:cNvSpPr>
              <a:spLocks noChangeArrowheads="1"/>
            </p:cNvSpPr>
            <p:nvPr/>
          </p:nvSpPr>
          <p:spPr bwMode="auto">
            <a:xfrm>
              <a:off x="3840" y="1717"/>
              <a:ext cx="768" cy="104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6" name="Rectangle 284"/>
            <p:cNvSpPr>
              <a:spLocks noChangeArrowheads="1"/>
            </p:cNvSpPr>
            <p:nvPr/>
          </p:nvSpPr>
          <p:spPr bwMode="auto">
            <a:xfrm>
              <a:off x="3840" y="2657"/>
              <a:ext cx="768" cy="104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7" name="Rectangle 285"/>
            <p:cNvSpPr>
              <a:spLocks noChangeArrowheads="1"/>
            </p:cNvSpPr>
            <p:nvPr/>
          </p:nvSpPr>
          <p:spPr bwMode="auto">
            <a:xfrm>
              <a:off x="3840" y="3127"/>
              <a:ext cx="768" cy="104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8" name="Rectangle 286"/>
            <p:cNvSpPr>
              <a:spLocks noChangeArrowheads="1"/>
            </p:cNvSpPr>
            <p:nvPr/>
          </p:nvSpPr>
          <p:spPr bwMode="auto">
            <a:xfrm>
              <a:off x="3840" y="2160"/>
              <a:ext cx="768" cy="17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0701" name="Group 287"/>
          <p:cNvGrpSpPr>
            <a:grpSpLocks/>
          </p:cNvGrpSpPr>
          <p:nvPr/>
        </p:nvGrpSpPr>
        <p:grpSpPr bwMode="auto">
          <a:xfrm>
            <a:off x="3949700" y="2959100"/>
            <a:ext cx="3200400" cy="2514600"/>
            <a:chOff x="1296" y="1536"/>
            <a:chExt cx="2016" cy="1584"/>
          </a:xfrm>
        </p:grpSpPr>
        <p:sp>
          <p:nvSpPr>
            <p:cNvPr id="23564" name="Line 288"/>
            <p:cNvSpPr>
              <a:spLocks noChangeShapeType="1"/>
            </p:cNvSpPr>
            <p:nvPr/>
          </p:nvSpPr>
          <p:spPr bwMode="auto">
            <a:xfrm flipV="1">
              <a:off x="1296" y="2400"/>
              <a:ext cx="2016" cy="48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" name="Line 289"/>
            <p:cNvSpPr>
              <a:spLocks noChangeShapeType="1"/>
            </p:cNvSpPr>
            <p:nvPr/>
          </p:nvSpPr>
          <p:spPr bwMode="auto">
            <a:xfrm flipV="1">
              <a:off x="1296" y="1536"/>
              <a:ext cx="0" cy="1584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6" name="Text Box 2"/>
          <p:cNvSpPr txBox="1">
            <a:spLocks noChangeArrowheads="1"/>
          </p:cNvSpPr>
          <p:nvPr/>
        </p:nvSpPr>
        <p:spPr bwMode="auto">
          <a:xfrm>
            <a:off x="4734377" y="832313"/>
            <a:ext cx="3714750" cy="5842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双缝干涉产生原理</a:t>
            </a:r>
          </a:p>
        </p:txBody>
      </p:sp>
      <p:sp>
        <p:nvSpPr>
          <p:cNvPr id="291" name="标题 2"/>
          <p:cNvSpPr txBox="1">
            <a:spLocks/>
          </p:cNvSpPr>
          <p:nvPr/>
        </p:nvSpPr>
        <p:spPr>
          <a:xfrm>
            <a:off x="431140" y="92381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smtClean="0"/>
              <a:t>一、实验原理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022813085"/>
      </p:ext>
    </p:extLst>
  </p:cSld>
  <p:clrMapOvr>
    <a:masterClrMapping/>
  </p:clrMapOvr>
  <p:transition spd="slow" advTm="409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33"/>
          <p:cNvGrpSpPr>
            <a:grpSpLocks/>
          </p:cNvGrpSpPr>
          <p:nvPr/>
        </p:nvGrpSpPr>
        <p:grpSpPr bwMode="auto">
          <a:xfrm>
            <a:off x="2524126" y="1357313"/>
            <a:ext cx="7019925" cy="4392612"/>
            <a:chOff x="1885950" y="1714488"/>
            <a:chExt cx="5248286" cy="3386150"/>
          </a:xfrm>
        </p:grpSpPr>
        <p:pic>
          <p:nvPicPr>
            <p:cNvPr id="2457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744"/>
            <a:stretch>
              <a:fillRect/>
            </a:stretch>
          </p:blipFill>
          <p:spPr bwMode="auto">
            <a:xfrm>
              <a:off x="1885950" y="1757363"/>
              <a:ext cx="4257686" cy="3343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580" name="Group 16"/>
            <p:cNvGrpSpPr>
              <a:grpSpLocks/>
            </p:cNvGrpSpPr>
            <p:nvPr/>
          </p:nvGrpSpPr>
          <p:grpSpPr bwMode="auto">
            <a:xfrm>
              <a:off x="6143636" y="1714488"/>
              <a:ext cx="990600" cy="3357586"/>
              <a:chOff x="3696" y="1128"/>
              <a:chExt cx="624" cy="1624"/>
            </a:xfrm>
          </p:grpSpPr>
          <p:grpSp>
            <p:nvGrpSpPr>
              <p:cNvPr id="24581" name="Group 17"/>
              <p:cNvGrpSpPr>
                <a:grpSpLocks/>
              </p:cNvGrpSpPr>
              <p:nvPr/>
            </p:nvGrpSpPr>
            <p:grpSpPr bwMode="auto">
              <a:xfrm>
                <a:off x="3696" y="1128"/>
                <a:ext cx="624" cy="592"/>
                <a:chOff x="4128" y="1392"/>
                <a:chExt cx="624" cy="576"/>
              </a:xfrm>
            </p:grpSpPr>
            <p:grpSp>
              <p:nvGrpSpPr>
                <p:cNvPr id="24601" name="Group 18"/>
                <p:cNvGrpSpPr>
                  <a:grpSpLocks/>
                </p:cNvGrpSpPr>
                <p:nvPr/>
              </p:nvGrpSpPr>
              <p:grpSpPr bwMode="auto">
                <a:xfrm>
                  <a:off x="4128" y="1392"/>
                  <a:ext cx="624" cy="288"/>
                  <a:chOff x="4124" y="1388"/>
                  <a:chExt cx="624" cy="288"/>
                </a:xfrm>
              </p:grpSpPr>
              <p:sp>
                <p:nvSpPr>
                  <p:cNvPr id="24607" name="Rectangle 19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112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08" name="Rectangle 20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184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09" name="Rectangle 2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256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10" name="Rectangle 22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328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602" name="Group 23"/>
                <p:cNvGrpSpPr>
                  <a:grpSpLocks/>
                </p:cNvGrpSpPr>
                <p:nvPr/>
              </p:nvGrpSpPr>
              <p:grpSpPr bwMode="auto">
                <a:xfrm>
                  <a:off x="4128" y="1680"/>
                  <a:ext cx="624" cy="288"/>
                  <a:chOff x="4124" y="1388"/>
                  <a:chExt cx="624" cy="288"/>
                </a:xfrm>
              </p:grpSpPr>
              <p:sp>
                <p:nvSpPr>
                  <p:cNvPr id="24603" name="Rectangle 24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112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04" name="Rectangle 25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184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05" name="Rectangle 2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256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06" name="Rectangle 27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328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4582" name="Group 28"/>
              <p:cNvGrpSpPr>
                <a:grpSpLocks/>
              </p:cNvGrpSpPr>
              <p:nvPr/>
            </p:nvGrpSpPr>
            <p:grpSpPr bwMode="auto">
              <a:xfrm>
                <a:off x="3696" y="1720"/>
                <a:ext cx="624" cy="444"/>
                <a:chOff x="3840" y="1720"/>
                <a:chExt cx="624" cy="444"/>
              </a:xfrm>
            </p:grpSpPr>
            <p:grpSp>
              <p:nvGrpSpPr>
                <p:cNvPr id="24594" name="Group 29"/>
                <p:cNvGrpSpPr>
                  <a:grpSpLocks/>
                </p:cNvGrpSpPr>
                <p:nvPr/>
              </p:nvGrpSpPr>
              <p:grpSpPr bwMode="auto">
                <a:xfrm>
                  <a:off x="3840" y="1720"/>
                  <a:ext cx="624" cy="296"/>
                  <a:chOff x="4124" y="1388"/>
                  <a:chExt cx="624" cy="288"/>
                </a:xfrm>
              </p:grpSpPr>
              <p:sp>
                <p:nvSpPr>
                  <p:cNvPr id="24597" name="Rectangle 30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112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98" name="Rectangle 31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184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99" name="Rectangle 32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256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00" name="Rectangle 33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328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595" name="Rectangle 34"/>
                <p:cNvSpPr>
                  <a:spLocks noChangeArrowheads="1"/>
                </p:cNvSpPr>
                <p:nvPr/>
              </p:nvSpPr>
              <p:spPr bwMode="auto">
                <a:xfrm rot="5400000">
                  <a:off x="4115" y="1741"/>
                  <a:ext cx="74" cy="624"/>
                </a:xfrm>
                <a:prstGeom prst="rect">
                  <a:avLst/>
                </a:prstGeom>
                <a:gradFill rotWithShape="0">
                  <a:gsLst>
                    <a:gs pos="0">
                      <a:srgbClr val="7600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endParaRPr kumimoji="1" lang="zh-CN" altLang="en-US" sz="6600">
                    <a:solidFill>
                      <a:srgbClr val="FFCC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6" name="Rectangle 35"/>
                <p:cNvSpPr>
                  <a:spLocks noChangeArrowheads="1"/>
                </p:cNvSpPr>
                <p:nvPr/>
              </p:nvSpPr>
              <p:spPr bwMode="auto">
                <a:xfrm rot="5400000" flipH="1" flipV="1">
                  <a:off x="4115" y="1815"/>
                  <a:ext cx="74" cy="62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7600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endParaRPr kumimoji="1" lang="zh-CN" altLang="en-US" sz="6600">
                    <a:solidFill>
                      <a:srgbClr val="FFCC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583" name="Group 36"/>
              <p:cNvGrpSpPr>
                <a:grpSpLocks/>
              </p:cNvGrpSpPr>
              <p:nvPr/>
            </p:nvGrpSpPr>
            <p:grpSpPr bwMode="auto">
              <a:xfrm>
                <a:off x="3696" y="2160"/>
                <a:ext cx="624" cy="592"/>
                <a:chOff x="4128" y="1392"/>
                <a:chExt cx="624" cy="576"/>
              </a:xfrm>
            </p:grpSpPr>
            <p:grpSp>
              <p:nvGrpSpPr>
                <p:cNvPr id="24584" name="Group 37"/>
                <p:cNvGrpSpPr>
                  <a:grpSpLocks/>
                </p:cNvGrpSpPr>
                <p:nvPr/>
              </p:nvGrpSpPr>
              <p:grpSpPr bwMode="auto">
                <a:xfrm>
                  <a:off x="4128" y="1392"/>
                  <a:ext cx="624" cy="288"/>
                  <a:chOff x="4124" y="1388"/>
                  <a:chExt cx="624" cy="288"/>
                </a:xfrm>
              </p:grpSpPr>
              <p:sp>
                <p:nvSpPr>
                  <p:cNvPr id="24590" name="Rectangle 38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112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91" name="Rectangle 39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184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92" name="Rectangle 40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256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93" name="Rectangle 41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328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585" name="Group 42"/>
                <p:cNvGrpSpPr>
                  <a:grpSpLocks/>
                </p:cNvGrpSpPr>
                <p:nvPr/>
              </p:nvGrpSpPr>
              <p:grpSpPr bwMode="auto">
                <a:xfrm>
                  <a:off x="4128" y="1680"/>
                  <a:ext cx="624" cy="288"/>
                  <a:chOff x="4124" y="1388"/>
                  <a:chExt cx="624" cy="288"/>
                </a:xfrm>
              </p:grpSpPr>
              <p:sp>
                <p:nvSpPr>
                  <p:cNvPr id="24586" name="Rectangle 4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112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87" name="Rectangle 44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184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88" name="Rectangle 45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400" y="1256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89" name="Rectangle 46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4400" y="1328"/>
                    <a:ext cx="72" cy="62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76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endParaRPr kumimoji="1" lang="zh-CN" altLang="en-US" sz="6600">
                      <a:solidFill>
                        <a:srgbClr val="FFCC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35" name="标题 2"/>
          <p:cNvSpPr txBox="1">
            <a:spLocks/>
          </p:cNvSpPr>
          <p:nvPr/>
        </p:nvSpPr>
        <p:spPr>
          <a:xfrm>
            <a:off x="431140" y="92381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smtClean="0"/>
              <a:t>一、实验原理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19580503"/>
      </p:ext>
    </p:extLst>
  </p:cSld>
  <p:clrMapOvr>
    <a:masterClrMapping/>
  </p:clrMapOvr>
  <p:transition spd="slow" advTm="40904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881188" y="4857750"/>
            <a:ext cx="87868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式中</a:t>
            </a:r>
            <a:r>
              <a:rPr lang="en-US" altLang="zh-CN" sz="2800" b="1" i="1">
                <a:latin typeface="+mn-ea"/>
                <a:ea typeface="+mn-ea"/>
              </a:rPr>
              <a:t>q</a:t>
            </a:r>
            <a:r>
              <a:rPr lang="en-US" altLang="zh-CN" sz="2800" b="1">
                <a:latin typeface="+mn-ea"/>
                <a:ea typeface="+mn-ea"/>
              </a:rPr>
              <a:t> </a:t>
            </a:r>
            <a:r>
              <a:rPr lang="zh-CN" altLang="en-US" sz="2800" b="1">
                <a:latin typeface="+mn-ea"/>
                <a:ea typeface="+mn-ea"/>
              </a:rPr>
              <a:t>是</a:t>
            </a:r>
            <a:r>
              <a:rPr lang="en-US" altLang="zh-CN" sz="2800" b="1" i="1">
                <a:latin typeface="+mn-ea"/>
                <a:ea typeface="+mn-ea"/>
              </a:rPr>
              <a:t>B</a:t>
            </a:r>
            <a:r>
              <a:rPr lang="zh-CN" altLang="en-US" sz="2800" b="1">
                <a:latin typeface="+mn-ea"/>
                <a:ea typeface="+mn-ea"/>
              </a:rPr>
              <a:t>点到双缝中心的连线与水平方向之间的夹角因</a:t>
            </a:r>
            <a:r>
              <a:rPr lang="en-US" altLang="zh-CN" sz="2800" b="1" i="1">
                <a:latin typeface="+mn-ea"/>
                <a:ea typeface="+mn-ea"/>
              </a:rPr>
              <a:t>q </a:t>
            </a:r>
            <a:r>
              <a:rPr lang="zh-CN" altLang="en-US" sz="2800" b="1">
                <a:latin typeface="+mn-ea"/>
                <a:ea typeface="+mn-ea"/>
              </a:rPr>
              <a:t>很小，</a:t>
            </a:r>
          </a:p>
        </p:txBody>
      </p:sp>
      <p:sp>
        <p:nvSpPr>
          <p:cNvPr id="1040" name="Rectangle 13" descr="深色下对角线"/>
          <p:cNvSpPr>
            <a:spLocks noChangeArrowheads="1"/>
          </p:cNvSpPr>
          <p:nvPr/>
        </p:nvSpPr>
        <p:spPr bwMode="auto">
          <a:xfrm>
            <a:off x="3170239" y="1560514"/>
            <a:ext cx="66675" cy="828675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41" name="Rectangle 14" descr="深色下对角线"/>
          <p:cNvSpPr>
            <a:spLocks noChangeArrowheads="1"/>
          </p:cNvSpPr>
          <p:nvPr/>
        </p:nvSpPr>
        <p:spPr bwMode="auto">
          <a:xfrm>
            <a:off x="3170239" y="2538414"/>
            <a:ext cx="66675" cy="827087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42" name="Rectangle 15" descr="深色下对角线"/>
          <p:cNvSpPr>
            <a:spLocks noChangeArrowheads="1"/>
          </p:cNvSpPr>
          <p:nvPr/>
        </p:nvSpPr>
        <p:spPr bwMode="auto">
          <a:xfrm>
            <a:off x="3997326" y="1184276"/>
            <a:ext cx="66675" cy="828675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43" name="Rectangle 16" descr="深色下对角线"/>
          <p:cNvSpPr>
            <a:spLocks noChangeArrowheads="1"/>
          </p:cNvSpPr>
          <p:nvPr/>
        </p:nvSpPr>
        <p:spPr bwMode="auto">
          <a:xfrm>
            <a:off x="3997326" y="2914650"/>
            <a:ext cx="66675" cy="901700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44" name="Line 17"/>
          <p:cNvSpPr>
            <a:spLocks noChangeShapeType="1"/>
          </p:cNvSpPr>
          <p:nvPr/>
        </p:nvSpPr>
        <p:spPr bwMode="auto">
          <a:xfrm>
            <a:off x="2963863" y="2463800"/>
            <a:ext cx="5364162" cy="0"/>
          </a:xfrm>
          <a:prstGeom prst="line">
            <a:avLst/>
          </a:prstGeom>
          <a:noFill/>
          <a:ln w="317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6" name="Rectangle 18" descr="深色下对角线"/>
          <p:cNvSpPr>
            <a:spLocks noChangeArrowheads="1"/>
          </p:cNvSpPr>
          <p:nvPr/>
        </p:nvSpPr>
        <p:spPr bwMode="auto">
          <a:xfrm>
            <a:off x="7646989" y="960438"/>
            <a:ext cx="66675" cy="2933700"/>
          </a:xfrm>
          <a:prstGeom prst="rect">
            <a:avLst/>
          </a:prstGeom>
          <a:pattFill prst="dkDnDiag">
            <a:fgClr>
              <a:srgbClr val="B2E6E4"/>
            </a:fgClr>
            <a:bgClr>
              <a:srgbClr val="FFFFFF"/>
            </a:bgClr>
          </a:pattFill>
          <a:ln w="9525">
            <a:solidFill>
              <a:srgbClr val="002060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0070C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548063" y="1335089"/>
          <a:ext cx="4492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3" imgW="139579" imgH="215713" progId="Equation.3">
                  <p:embed/>
                </p:oleObj>
              </mc:Choice>
              <mc:Fallback>
                <p:oleObj name="Equation" r:id="rId3" imgW="139579" imgH="215713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335089"/>
                        <a:ext cx="44926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3556000" y="2689226"/>
          <a:ext cx="431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5" imgW="152268" imgH="215713" progId="Equation.3">
                  <p:embed/>
                </p:oleObj>
              </mc:Choice>
              <mc:Fallback>
                <p:oleObj name="Equation" r:id="rId5" imgW="152268" imgH="215713" progId="Equation.3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689226"/>
                        <a:ext cx="431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2819400" y="2012951"/>
          <a:ext cx="3429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7" imgW="101556" imgH="139639" progId="Equation.3">
                  <p:embed/>
                </p:oleObj>
              </mc:Choice>
              <mc:Fallback>
                <p:oleObj name="Equation" r:id="rId7" imgW="101556" imgH="139639" progId="Equation.3">
                  <p:embed/>
                  <p:pic>
                    <p:nvPicPr>
                      <p:cNvPr id="10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12951"/>
                        <a:ext cx="3429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7713664" y="1409700"/>
            <a:ext cx="344487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7" name="Line 24"/>
          <p:cNvSpPr>
            <a:spLocks noChangeShapeType="1"/>
          </p:cNvSpPr>
          <p:nvPr/>
        </p:nvSpPr>
        <p:spPr bwMode="auto">
          <a:xfrm>
            <a:off x="7921625" y="1409700"/>
            <a:ext cx="0" cy="10541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7886700" y="1711326"/>
          <a:ext cx="3111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公式" r:id="rId9" imgW="177646" imgH="190335" progId="Equation.3">
                  <p:embed/>
                </p:oleObj>
              </mc:Choice>
              <mc:Fallback>
                <p:oleObj name="公式" r:id="rId9" imgW="177646" imgH="190335" progId="Equation.3">
                  <p:embed/>
                  <p:pic>
                    <p:nvPicPr>
                      <p:cNvPr id="10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1711326"/>
                        <a:ext cx="3111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7789864" y="2463800"/>
          <a:ext cx="2619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11" imgW="164957" imgH="190335" progId="Equation.3">
                  <p:embed/>
                </p:oleObj>
              </mc:Choice>
              <mc:Fallback>
                <p:oleObj name="Equation" r:id="rId11" imgW="164957" imgH="190335" progId="Equation.3">
                  <p:embed/>
                  <p:pic>
                    <p:nvPicPr>
                      <p:cNvPr id="10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4" y="2463800"/>
                        <a:ext cx="2619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"/>
          <p:cNvGraphicFramePr>
            <a:graphicFrameLocks noChangeAspect="1"/>
          </p:cNvGraphicFramePr>
          <p:nvPr/>
        </p:nvGraphicFramePr>
        <p:xfrm>
          <a:off x="3694114" y="2162175"/>
          <a:ext cx="352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3" imgW="152202" imgH="177569" progId="Equation.3">
                  <p:embed/>
                </p:oleObj>
              </mc:Choice>
              <mc:Fallback>
                <p:oleObj name="Equation" r:id="rId13" imgW="152202" imgH="177569" progId="Equation.3">
                  <p:embed/>
                  <p:pic>
                    <p:nvPicPr>
                      <p:cNvPr id="10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4" y="2162175"/>
                        <a:ext cx="352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1"/>
          <p:cNvGraphicFramePr>
            <a:graphicFrameLocks noChangeAspect="1"/>
          </p:cNvGraphicFramePr>
          <p:nvPr/>
        </p:nvGraphicFramePr>
        <p:xfrm>
          <a:off x="7362825" y="1035050"/>
          <a:ext cx="3254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15" imgW="215806" imgH="228501" progId="Equation.3">
                  <p:embed/>
                </p:oleObj>
              </mc:Choice>
              <mc:Fallback>
                <p:oleObj name="Equation" r:id="rId15" imgW="215806" imgH="228501" progId="Equation.3">
                  <p:embed/>
                  <p:pic>
                    <p:nvPicPr>
                      <p:cNvPr id="10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1035050"/>
                        <a:ext cx="3254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Rectangle 32" descr="深色下对角线"/>
          <p:cNvSpPr>
            <a:spLocks noChangeArrowheads="1"/>
          </p:cNvSpPr>
          <p:nvPr/>
        </p:nvSpPr>
        <p:spPr bwMode="auto">
          <a:xfrm>
            <a:off x="3997326" y="2162176"/>
            <a:ext cx="66675" cy="601663"/>
          </a:xfrm>
          <a:prstGeom prst="rect">
            <a:avLst/>
          </a:prstGeom>
          <a:pattFill prst="dkDnDiag">
            <a:fgClr>
              <a:srgbClr val="3B7283"/>
            </a:fgClr>
            <a:bgClr>
              <a:srgbClr val="7DACAD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3803651" y="2087563"/>
            <a:ext cx="963613" cy="1339850"/>
            <a:chOff x="2279650" y="2087563"/>
            <a:chExt cx="963613" cy="1339850"/>
          </a:xfrm>
        </p:grpSpPr>
        <p:sp>
          <p:nvSpPr>
            <p:cNvPr id="1084" name="Line 51"/>
            <p:cNvSpPr>
              <a:spLocks noChangeShapeType="1"/>
            </p:cNvSpPr>
            <p:nvPr/>
          </p:nvSpPr>
          <p:spPr bwMode="auto">
            <a:xfrm>
              <a:off x="2524855" y="2087563"/>
              <a:ext cx="215092" cy="6080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" name="Line 52"/>
            <p:cNvSpPr>
              <a:spLocks noChangeShapeType="1"/>
            </p:cNvSpPr>
            <p:nvPr/>
          </p:nvSpPr>
          <p:spPr bwMode="auto">
            <a:xfrm>
              <a:off x="2739947" y="2695588"/>
              <a:ext cx="144829" cy="3933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" name="Line 53"/>
            <p:cNvSpPr>
              <a:spLocks noChangeShapeType="1"/>
            </p:cNvSpPr>
            <p:nvPr/>
          </p:nvSpPr>
          <p:spPr bwMode="auto">
            <a:xfrm>
              <a:off x="2524855" y="2762973"/>
              <a:ext cx="144829" cy="3933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7" name="Line 54"/>
            <p:cNvSpPr>
              <a:spLocks noChangeShapeType="1"/>
            </p:cNvSpPr>
            <p:nvPr/>
          </p:nvSpPr>
          <p:spPr bwMode="auto">
            <a:xfrm flipV="1">
              <a:off x="2279650" y="3117132"/>
              <a:ext cx="359921" cy="202153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8" name="Line 55"/>
            <p:cNvSpPr>
              <a:spLocks noChangeShapeType="1"/>
            </p:cNvSpPr>
            <p:nvPr/>
          </p:nvSpPr>
          <p:spPr bwMode="auto">
            <a:xfrm flipH="1">
              <a:off x="2884776" y="2819388"/>
              <a:ext cx="358487" cy="202153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2679721" y="3087358"/>
            <a:ext cx="397204" cy="340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公式" r:id="rId17" imgW="203024" imgH="164957" progId="Equation.3">
                    <p:embed/>
                  </p:oleObj>
                </mc:Choice>
                <mc:Fallback>
                  <p:oleObj name="公式" r:id="rId17" imgW="203024" imgH="164957" progId="Equation.3">
                    <p:embed/>
                    <p:pic>
                      <p:nvPicPr>
                        <p:cNvPr id="103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721" y="3087358"/>
                          <a:ext cx="397204" cy="340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9"/>
          <p:cNvGrpSpPr>
            <a:grpSpLocks/>
          </p:cNvGrpSpPr>
          <p:nvPr/>
        </p:nvGrpSpPr>
        <p:grpSpPr bwMode="auto">
          <a:xfrm>
            <a:off x="4064000" y="1409700"/>
            <a:ext cx="3582988" cy="1130300"/>
            <a:chOff x="2540000" y="1409700"/>
            <a:chExt cx="3582988" cy="1130300"/>
          </a:xfrm>
        </p:grpSpPr>
        <p:graphicFrame>
          <p:nvGraphicFramePr>
            <p:cNvPr id="1037" name="Object 72"/>
            <p:cNvGraphicFramePr>
              <a:graphicFrameLocks noChangeAspect="1"/>
            </p:cNvGraphicFramePr>
            <p:nvPr/>
          </p:nvGraphicFramePr>
          <p:xfrm>
            <a:off x="4071938" y="2000250"/>
            <a:ext cx="27781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1037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8" y="2000250"/>
                          <a:ext cx="27781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9"/>
            <p:cNvSpPr>
              <a:spLocks noChangeShapeType="1"/>
            </p:cNvSpPr>
            <p:nvPr/>
          </p:nvSpPr>
          <p:spPr bwMode="auto">
            <a:xfrm flipV="1">
              <a:off x="2540000" y="1409700"/>
              <a:ext cx="3582988" cy="105410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3" name="Arc 59"/>
            <p:cNvSpPr>
              <a:spLocks/>
            </p:cNvSpPr>
            <p:nvPr/>
          </p:nvSpPr>
          <p:spPr bwMode="auto">
            <a:xfrm>
              <a:off x="3768725" y="2087563"/>
              <a:ext cx="141288" cy="452437"/>
            </a:xfrm>
            <a:custGeom>
              <a:avLst/>
              <a:gdLst>
                <a:gd name="T0" fmla="*/ 0 w 21313"/>
                <a:gd name="T1" fmla="*/ 0 h 21600"/>
                <a:gd name="T2" fmla="*/ 0 w 21313"/>
                <a:gd name="T3" fmla="*/ 0 h 21600"/>
                <a:gd name="T4" fmla="*/ 0 w 213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313"/>
                <a:gd name="T10" fmla="*/ 0 h 21600"/>
                <a:gd name="T11" fmla="*/ 21313 w 213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13" h="21600" fill="none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</a:path>
                <a:path w="21313" h="21600" stroke="0" extrusionOk="0">
                  <a:moveTo>
                    <a:pt x="-1" y="0"/>
                  </a:moveTo>
                  <a:cubicBezTo>
                    <a:pt x="10573" y="0"/>
                    <a:pt x="19593" y="7654"/>
                    <a:pt x="21312" y="180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51" name="Group 60"/>
          <p:cNvGrpSpPr>
            <a:grpSpLocks/>
          </p:cNvGrpSpPr>
          <p:nvPr/>
        </p:nvGrpSpPr>
        <p:grpSpPr bwMode="auto">
          <a:xfrm>
            <a:off x="8126425" y="1052513"/>
            <a:ext cx="187763" cy="2952750"/>
            <a:chOff x="4750" y="432"/>
            <a:chExt cx="100" cy="1536"/>
          </a:xfrm>
        </p:grpSpPr>
        <p:sp>
          <p:nvSpPr>
            <p:cNvPr id="1074" name="Rectangle 61"/>
            <p:cNvSpPr>
              <a:spLocks noChangeArrowheads="1"/>
            </p:cNvSpPr>
            <p:nvPr/>
          </p:nvSpPr>
          <p:spPr bwMode="auto">
            <a:xfrm>
              <a:off x="4752" y="432"/>
              <a:ext cx="98" cy="192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075" name="Rectangle 62"/>
            <p:cNvSpPr>
              <a:spLocks noChangeArrowheads="1"/>
            </p:cNvSpPr>
            <p:nvPr/>
          </p:nvSpPr>
          <p:spPr bwMode="auto">
            <a:xfrm>
              <a:off x="4752" y="624"/>
              <a:ext cx="98" cy="192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076" name="Rectangle 63"/>
            <p:cNvSpPr>
              <a:spLocks noChangeArrowheads="1"/>
            </p:cNvSpPr>
            <p:nvPr/>
          </p:nvSpPr>
          <p:spPr bwMode="auto">
            <a:xfrm>
              <a:off x="4752" y="816"/>
              <a:ext cx="98" cy="192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077" name="Rectangle 64"/>
            <p:cNvSpPr>
              <a:spLocks noChangeArrowheads="1"/>
            </p:cNvSpPr>
            <p:nvPr/>
          </p:nvSpPr>
          <p:spPr bwMode="auto">
            <a:xfrm>
              <a:off x="4752" y="1008"/>
              <a:ext cx="98" cy="192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078" name="Rectangle 65"/>
            <p:cNvSpPr>
              <a:spLocks noChangeArrowheads="1"/>
            </p:cNvSpPr>
            <p:nvPr/>
          </p:nvSpPr>
          <p:spPr bwMode="auto">
            <a:xfrm>
              <a:off x="4750" y="1197"/>
              <a:ext cx="98" cy="192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079" name="Rectangle 66"/>
            <p:cNvSpPr>
              <a:spLocks noChangeArrowheads="1"/>
            </p:cNvSpPr>
            <p:nvPr/>
          </p:nvSpPr>
          <p:spPr bwMode="auto">
            <a:xfrm>
              <a:off x="4752" y="1392"/>
              <a:ext cx="98" cy="192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080" name="Rectangle 67"/>
            <p:cNvSpPr>
              <a:spLocks noChangeArrowheads="1"/>
            </p:cNvSpPr>
            <p:nvPr/>
          </p:nvSpPr>
          <p:spPr bwMode="auto">
            <a:xfrm>
              <a:off x="4752" y="1584"/>
              <a:ext cx="98" cy="192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081" name="Rectangle 68"/>
            <p:cNvSpPr>
              <a:spLocks noChangeArrowheads="1"/>
            </p:cNvSpPr>
            <p:nvPr/>
          </p:nvSpPr>
          <p:spPr bwMode="auto">
            <a:xfrm>
              <a:off x="4752" y="1776"/>
              <a:ext cx="98" cy="192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000000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组合 3"/>
          <p:cNvGrpSpPr>
            <a:grpSpLocks/>
          </p:cNvGrpSpPr>
          <p:nvPr/>
        </p:nvGrpSpPr>
        <p:grpSpPr bwMode="auto">
          <a:xfrm>
            <a:off x="3360739" y="2085976"/>
            <a:ext cx="636587" cy="752475"/>
            <a:chOff x="1836738" y="2085975"/>
            <a:chExt cx="636587" cy="752475"/>
          </a:xfrm>
        </p:grpSpPr>
        <p:sp>
          <p:nvSpPr>
            <p:cNvPr id="1071" name="Line 26"/>
            <p:cNvSpPr>
              <a:spLocks noChangeShapeType="1"/>
            </p:cNvSpPr>
            <p:nvPr/>
          </p:nvSpPr>
          <p:spPr bwMode="auto">
            <a:xfrm flipH="1">
              <a:off x="1852613" y="2085975"/>
              <a:ext cx="6207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2" name="Line 27"/>
            <p:cNvSpPr>
              <a:spLocks noChangeShapeType="1"/>
            </p:cNvSpPr>
            <p:nvPr/>
          </p:nvSpPr>
          <p:spPr bwMode="auto">
            <a:xfrm flipH="1">
              <a:off x="1852613" y="2838450"/>
              <a:ext cx="6207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3" name="Line 28"/>
            <p:cNvSpPr>
              <a:spLocks noChangeShapeType="1"/>
            </p:cNvSpPr>
            <p:nvPr/>
          </p:nvSpPr>
          <p:spPr bwMode="auto">
            <a:xfrm>
              <a:off x="2128838" y="2085975"/>
              <a:ext cx="0" cy="752475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1836738" y="2263775"/>
            <a:ext cx="2921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" name="Equation" r:id="rId21" imgW="190417" imgH="253890" progId="Equation.3">
                    <p:embed/>
                  </p:oleObj>
                </mc:Choice>
                <mc:Fallback>
                  <p:oleObj name="Equation" r:id="rId21" imgW="190417" imgH="253890" progId="Equation.3">
                    <p:embed/>
                    <p:pic>
                      <p:nvPicPr>
                        <p:cNvPr id="10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738" y="2263775"/>
                          <a:ext cx="2921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3236914" y="1035050"/>
            <a:ext cx="4410075" cy="1803400"/>
            <a:chOff x="1590" y="1056"/>
            <a:chExt cx="3072" cy="1152"/>
          </a:xfrm>
        </p:grpSpPr>
        <p:graphicFrame>
          <p:nvGraphicFramePr>
            <p:cNvPr id="1034" name="Object 17"/>
            <p:cNvGraphicFramePr>
              <a:graphicFrameLocks noChangeAspect="1"/>
            </p:cNvGraphicFramePr>
            <p:nvPr/>
          </p:nvGraphicFramePr>
          <p:xfrm>
            <a:off x="2982" y="1056"/>
            <a:ext cx="24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8" name="公式" r:id="rId23" imgW="164885" imgH="317087" progId="Equation.3">
                    <p:embed/>
                  </p:oleObj>
                </mc:Choice>
                <mc:Fallback>
                  <p:oleObj name="公式" r:id="rId23" imgW="164885" imgH="317087" progId="Equation.3">
                    <p:embed/>
                    <p:pic>
                      <p:nvPicPr>
                        <p:cNvPr id="10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1056"/>
                          <a:ext cx="249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18"/>
            <p:cNvGraphicFramePr>
              <a:graphicFrameLocks noChangeAspect="1"/>
            </p:cNvGraphicFramePr>
            <p:nvPr/>
          </p:nvGraphicFramePr>
          <p:xfrm>
            <a:off x="3702" y="1488"/>
            <a:ext cx="28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9" name="公式" r:id="rId25" imgW="190335" imgH="317225" progId="Equation.3">
                    <p:embed/>
                  </p:oleObj>
                </mc:Choice>
                <mc:Fallback>
                  <p:oleObj name="公式" r:id="rId25" imgW="190335" imgH="317225" progId="Equation.3">
                    <p:embed/>
                    <p:pic>
                      <p:nvPicPr>
                        <p:cNvPr id="103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1488"/>
                          <a:ext cx="28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6" name="Group 37"/>
            <p:cNvGrpSpPr>
              <a:grpSpLocks/>
            </p:cNvGrpSpPr>
            <p:nvPr/>
          </p:nvGrpSpPr>
          <p:grpSpPr bwMode="auto">
            <a:xfrm>
              <a:off x="1590" y="1296"/>
              <a:ext cx="3072" cy="912"/>
              <a:chOff x="1590" y="1296"/>
              <a:chExt cx="3072" cy="912"/>
            </a:xfrm>
          </p:grpSpPr>
          <p:sp>
            <p:nvSpPr>
              <p:cNvPr id="1067" name="Line 38"/>
              <p:cNvSpPr>
                <a:spLocks noChangeShapeType="1"/>
              </p:cNvSpPr>
              <p:nvPr/>
            </p:nvSpPr>
            <p:spPr bwMode="auto">
              <a:xfrm flipV="1">
                <a:off x="2118" y="1296"/>
                <a:ext cx="2544" cy="43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8" name="Line 39"/>
              <p:cNvSpPr>
                <a:spLocks noChangeShapeType="1"/>
              </p:cNvSpPr>
              <p:nvPr/>
            </p:nvSpPr>
            <p:spPr bwMode="auto">
              <a:xfrm flipV="1">
                <a:off x="2118" y="1296"/>
                <a:ext cx="2544" cy="91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9" name="Line 40"/>
              <p:cNvSpPr>
                <a:spLocks noChangeShapeType="1"/>
              </p:cNvSpPr>
              <p:nvPr/>
            </p:nvSpPr>
            <p:spPr bwMode="auto">
              <a:xfrm flipV="1">
                <a:off x="1590" y="1728"/>
                <a:ext cx="528" cy="24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0" name="Line 41"/>
              <p:cNvSpPr>
                <a:spLocks noChangeShapeType="1"/>
              </p:cNvSpPr>
              <p:nvPr/>
            </p:nvSpPr>
            <p:spPr bwMode="auto">
              <a:xfrm>
                <a:off x="1590" y="1968"/>
                <a:ext cx="528" cy="24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组合 10"/>
          <p:cNvGrpSpPr>
            <a:grpSpLocks/>
          </p:cNvGrpSpPr>
          <p:nvPr/>
        </p:nvGrpSpPr>
        <p:grpSpPr bwMode="auto">
          <a:xfrm>
            <a:off x="4043363" y="1481138"/>
            <a:ext cx="595312" cy="1211262"/>
            <a:chOff x="2519363" y="1481138"/>
            <a:chExt cx="595992" cy="1211262"/>
          </a:xfrm>
        </p:grpSpPr>
        <p:sp>
          <p:nvSpPr>
            <p:cNvPr id="15407" name="AutoShape 47"/>
            <p:cNvSpPr>
              <a:spLocks noChangeArrowheads="1"/>
            </p:cNvSpPr>
            <p:nvPr/>
          </p:nvSpPr>
          <p:spPr bwMode="auto">
            <a:xfrm>
              <a:off x="2714848" y="1481138"/>
              <a:ext cx="400507" cy="460375"/>
            </a:xfrm>
            <a:prstGeom prst="wedgeRoundRectCallout">
              <a:avLst>
                <a:gd name="adj1" fmla="val -81500"/>
                <a:gd name="adj2" fmla="val 198097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zh-CN" altLang="zh-CN" sz="2800" b="1"/>
            </a:p>
          </p:txBody>
        </p:sp>
        <p:sp>
          <p:nvSpPr>
            <p:cNvPr id="1065" name="Freeform 49"/>
            <p:cNvSpPr>
              <a:spLocks/>
            </p:cNvSpPr>
            <p:nvPr/>
          </p:nvSpPr>
          <p:spPr bwMode="auto">
            <a:xfrm>
              <a:off x="2519363" y="2604536"/>
              <a:ext cx="159410" cy="87864"/>
            </a:xfrm>
            <a:custGeom>
              <a:avLst/>
              <a:gdLst>
                <a:gd name="T0" fmla="*/ 0 w 144"/>
                <a:gd name="T1" fmla="*/ 2147483647 h 56"/>
                <a:gd name="T2" fmla="*/ 2147483647 w 144"/>
                <a:gd name="T3" fmla="*/ 2147483647 h 56"/>
                <a:gd name="T4" fmla="*/ 2147483647 w 144"/>
                <a:gd name="T5" fmla="*/ 0 h 56"/>
                <a:gd name="T6" fmla="*/ 0 60000 65536"/>
                <a:gd name="T7" fmla="*/ 0 60000 65536"/>
                <a:gd name="T8" fmla="*/ 0 60000 65536"/>
                <a:gd name="T9" fmla="*/ 0 w 144"/>
                <a:gd name="T10" fmla="*/ 0 h 56"/>
                <a:gd name="T11" fmla="*/ 144 w 144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3" name="Object 71"/>
            <p:cNvGraphicFramePr>
              <a:graphicFrameLocks noChangeAspect="1"/>
            </p:cNvGraphicFramePr>
            <p:nvPr/>
          </p:nvGraphicFramePr>
          <p:xfrm>
            <a:off x="2791999" y="1549400"/>
            <a:ext cx="243690" cy="374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0" name="Equation" r:id="rId27" imgW="126725" imgH="177415" progId="Equation.DSMT4">
                    <p:embed/>
                  </p:oleObj>
                </mc:Choice>
                <mc:Fallback>
                  <p:oleObj name="Equation" r:id="rId27" imgW="126725" imgH="177415" progId="Equation.DSMT4">
                    <p:embed/>
                    <p:pic>
                      <p:nvPicPr>
                        <p:cNvPr id="1033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999" y="1549400"/>
                          <a:ext cx="243690" cy="374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6"/>
          <p:cNvGrpSpPr>
            <a:grpSpLocks/>
          </p:cNvGrpSpPr>
          <p:nvPr/>
        </p:nvGrpSpPr>
        <p:grpSpPr bwMode="auto">
          <a:xfrm>
            <a:off x="4056064" y="3246437"/>
            <a:ext cx="3582987" cy="461665"/>
            <a:chOff x="2532063" y="3246438"/>
            <a:chExt cx="3582987" cy="462074"/>
          </a:xfrm>
        </p:grpSpPr>
        <p:sp>
          <p:nvSpPr>
            <p:cNvPr id="1061" name="Line 44"/>
            <p:cNvSpPr>
              <a:spLocks noChangeShapeType="1"/>
            </p:cNvSpPr>
            <p:nvPr/>
          </p:nvSpPr>
          <p:spPr bwMode="auto">
            <a:xfrm>
              <a:off x="4254142" y="3590925"/>
              <a:ext cx="1860908" cy="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2" name="Line 45"/>
            <p:cNvSpPr>
              <a:spLocks noChangeShapeType="1"/>
            </p:cNvSpPr>
            <p:nvPr/>
          </p:nvSpPr>
          <p:spPr bwMode="auto">
            <a:xfrm flipH="1">
              <a:off x="2532063" y="3590925"/>
              <a:ext cx="1377958" cy="0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3" name="TextBox 70"/>
            <p:cNvSpPr txBox="1">
              <a:spLocks noChangeArrowheads="1"/>
            </p:cNvSpPr>
            <p:nvPr/>
          </p:nvSpPr>
          <p:spPr bwMode="auto">
            <a:xfrm>
              <a:off x="3929063" y="3246438"/>
              <a:ext cx="357187" cy="462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</a:rPr>
                <a:t>L               </a:t>
              </a:r>
              <a:endParaRPr lang="zh-CN" altLang="en-US" sz="2400" b="1">
                <a:solidFill>
                  <a:schemeClr val="tx2"/>
                </a:solidFill>
              </a:endParaRPr>
            </a:p>
          </p:txBody>
        </p:sp>
      </p:grpSp>
      <p:pic>
        <p:nvPicPr>
          <p:cNvPr id="88083" name="Picture 19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3738564" y="5429250"/>
            <a:ext cx="34004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381250" y="4286251"/>
            <a:ext cx="3786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波程差可写为：</a:t>
            </a:r>
          </a:p>
        </p:txBody>
      </p:sp>
      <p:pic>
        <p:nvPicPr>
          <p:cNvPr id="1091" name="Picture 67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5095875" y="4038600"/>
            <a:ext cx="42481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1113" name="Picture 89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0" y="5397500"/>
            <a:ext cx="249078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标题 2"/>
          <p:cNvSpPr txBox="1">
            <a:spLocks/>
          </p:cNvSpPr>
          <p:nvPr/>
        </p:nvSpPr>
        <p:spPr>
          <a:xfrm>
            <a:off x="431140" y="92381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smtClean="0"/>
              <a:t>一、实验原理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197160835"/>
      </p:ext>
    </p:extLst>
  </p:cSld>
  <p:clrMapOvr>
    <a:masterClrMapping/>
  </p:clrMapOvr>
  <p:transition spd="slow" advTm="409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752600" y="3071813"/>
            <a:ext cx="891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其中</a:t>
            </a:r>
            <a:r>
              <a:rPr lang="en-US" altLang="zh-CN" sz="2800" b="1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800" b="1">
                <a:solidFill>
                  <a:srgbClr val="FF0000"/>
                </a:solidFill>
                <a:latin typeface="+mn-ea"/>
                <a:ea typeface="+mn-ea"/>
              </a:rPr>
              <a:t>=0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，对应的光程差为</a:t>
            </a:r>
            <a:r>
              <a:rPr lang="en-US" altLang="zh-CN" sz="2800" b="1">
                <a:solidFill>
                  <a:srgbClr val="FF0000"/>
                </a:solidFill>
                <a:latin typeface="+mn-ea"/>
                <a:ea typeface="+mn-ea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，相应的条纹为</a:t>
            </a:r>
            <a:r>
              <a:rPr lang="zh-CN" altLang="en-US" sz="2800" b="1" u="sng">
                <a:solidFill>
                  <a:schemeClr val="tx2"/>
                </a:solidFill>
                <a:latin typeface="+mn-ea"/>
                <a:ea typeface="+mn-ea"/>
              </a:rPr>
              <a:t>中央明纹</a:t>
            </a:r>
            <a:endParaRPr lang="zh-CN" altLang="en-US" sz="2800" b="1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666876" y="3857626"/>
            <a:ext cx="8893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ea"/>
                <a:ea typeface="+mn-ea"/>
              </a:rPr>
              <a:t>中央明纹两侧对称地分布着明条纹，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相邻明条纹间距</a:t>
            </a:r>
            <a:r>
              <a:rPr lang="zh-CN" altLang="en-US" sz="2800" b="1">
                <a:solidFill>
                  <a:schemeClr val="tx2"/>
                </a:solidFill>
                <a:latin typeface="+mn-ea"/>
                <a:ea typeface="+mn-ea"/>
              </a:rPr>
              <a:t>为：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86631"/>
              </p:ext>
            </p:extLst>
          </p:nvPr>
        </p:nvGraphicFramePr>
        <p:xfrm>
          <a:off x="6032500" y="406717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26835" imgH="253670" progId="Equation.3">
                  <p:embed/>
                </p:oleObj>
              </mc:Choice>
              <mc:Fallback>
                <p:oleObj name="Equation" r:id="rId3" imgW="126835" imgH="253670" progId="Equation.3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067175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1866900" y="1570677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+mn-ea"/>
                <a:ea typeface="+mn-ea"/>
              </a:rPr>
              <a:t>、干涉加强的条件为： </a:t>
            </a:r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1809750" y="2180274"/>
            <a:ext cx="8605838" cy="942975"/>
            <a:chOff x="285720" y="1643050"/>
            <a:chExt cx="8605868" cy="942975"/>
          </a:xfrm>
        </p:grpSpPr>
        <p:sp>
          <p:nvSpPr>
            <p:cNvPr id="2059" name="Text Box 6"/>
            <p:cNvSpPr txBox="1">
              <a:spLocks noChangeArrowheads="1"/>
            </p:cNvSpPr>
            <p:nvPr/>
          </p:nvSpPr>
          <p:spPr bwMode="auto">
            <a:xfrm>
              <a:off x="285720" y="1857364"/>
              <a:ext cx="4648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+mn-ea"/>
                  <a:ea typeface="+mn-ea"/>
                </a:rPr>
                <a:t>屏上产生</a:t>
              </a:r>
              <a:r>
                <a:rPr lang="zh-CN" altLang="en-US" sz="2800" b="1">
                  <a:solidFill>
                    <a:srgbClr val="FF0000"/>
                  </a:solidFill>
                  <a:latin typeface="+mn-ea"/>
                  <a:ea typeface="+mn-ea"/>
                </a:rPr>
                <a:t>明条纹的位置</a:t>
              </a:r>
              <a:r>
                <a:rPr lang="zh-CN" altLang="en-US" sz="2800" b="1">
                  <a:solidFill>
                    <a:schemeClr val="tx2"/>
                  </a:solidFill>
                  <a:latin typeface="+mn-ea"/>
                  <a:ea typeface="+mn-ea"/>
                </a:rPr>
                <a:t>为</a:t>
              </a:r>
              <a:r>
                <a:rPr lang="zh-CN" altLang="en-US" sz="2800" b="1">
                  <a:solidFill>
                    <a:srgbClr val="800000"/>
                  </a:solidFill>
                  <a:latin typeface="+mn-ea"/>
                  <a:ea typeface="+mn-ea"/>
                </a:rPr>
                <a:t>：</a:t>
              </a:r>
            </a:p>
          </p:txBody>
        </p:sp>
        <p:pic>
          <p:nvPicPr>
            <p:cNvPr id="89095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43423" y="1643050"/>
              <a:ext cx="4248165" cy="942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</p:pic>
      </p:grpSp>
      <p:grpSp>
        <p:nvGrpSpPr>
          <p:cNvPr id="3" name="组合 18"/>
          <p:cNvGrpSpPr>
            <a:grpSpLocks/>
          </p:cNvGrpSpPr>
          <p:nvPr/>
        </p:nvGrpSpPr>
        <p:grpSpPr bwMode="auto">
          <a:xfrm>
            <a:off x="3524251" y="4500564"/>
            <a:ext cx="7643813" cy="1500187"/>
            <a:chOff x="1071538" y="4500570"/>
            <a:chExt cx="7643837" cy="1500180"/>
          </a:xfrm>
        </p:grpSpPr>
        <p:sp>
          <p:nvSpPr>
            <p:cNvPr id="2057" name="Text Box 11"/>
            <p:cNvSpPr txBox="1">
              <a:spLocks noChangeArrowheads="1"/>
            </p:cNvSpPr>
            <p:nvPr/>
          </p:nvSpPr>
          <p:spPr bwMode="auto">
            <a:xfrm>
              <a:off x="1285875" y="5476875"/>
              <a:ext cx="74295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+mn-ea"/>
                  <a:ea typeface="+mn-ea"/>
                </a:rPr>
                <a:t>干涉条纹是等间距分布的。 </a:t>
              </a:r>
            </a:p>
          </p:txBody>
        </p:sp>
        <p:pic>
          <p:nvPicPr>
            <p:cNvPr id="89096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071538" y="4500570"/>
              <a:ext cx="4676790" cy="8858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</p:pic>
      </p:grpSp>
      <p:pic>
        <p:nvPicPr>
          <p:cNvPr id="2056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6" y="1470823"/>
            <a:ext cx="482917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2"/>
          <p:cNvSpPr txBox="1">
            <a:spLocks/>
          </p:cNvSpPr>
          <p:nvPr/>
        </p:nvSpPr>
        <p:spPr>
          <a:xfrm>
            <a:off x="431140" y="92381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smtClean="0"/>
              <a:t>一、实验原理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203150715"/>
      </p:ext>
    </p:extLst>
  </p:cSld>
  <p:clrMapOvr>
    <a:masterClrMapping/>
  </p:clrMapOvr>
  <p:transition spd="slow" advTm="409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dirty="0" smtClean="0"/>
              <a:t>1.</a:t>
            </a:r>
            <a:r>
              <a:rPr lang="zh-CN" altLang="en-US" dirty="0" smtClean="0"/>
              <a:t>根据公</a:t>
            </a:r>
            <a:r>
              <a:rPr lang="zh-CN" altLang="en-US" smtClean="0"/>
              <a:t>式                分</a:t>
            </a:r>
            <a:r>
              <a:rPr lang="zh-CN" altLang="en-US" dirty="0" smtClean="0"/>
              <a:t>析，改变什么条件可以增大相邻亮条纹的距离以便于测量？在你的实验器材中，哪些条件可以改变，哪些难以改变？</a:t>
            </a:r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2.</a:t>
            </a:r>
            <a:r>
              <a:rPr lang="zh-CN" altLang="en-US" dirty="0" smtClean="0"/>
              <a:t>不同颜色的单色光的干涉条纹会有什么不同？请你做出猜想，并在后面的实验中验证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与讨论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44219"/>
              </p:ext>
            </p:extLst>
          </p:nvPr>
        </p:nvGraphicFramePr>
        <p:xfrm>
          <a:off x="2684591" y="1825625"/>
          <a:ext cx="1214445" cy="80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3" imgW="596880" imgH="393480" progId="Equation.3">
                  <p:embed/>
                </p:oleObj>
              </mc:Choice>
              <mc:Fallback>
                <p:oleObj name="公式" r:id="rId3" imgW="596880" imgH="39348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591" y="1825625"/>
                        <a:ext cx="1214445" cy="801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53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952596" y="1481328"/>
            <a:ext cx="8715436" cy="5090944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  <a:buNone/>
            </a:pPr>
            <a:r>
              <a:rPr lang="zh-CN" altLang="en-US" smtClean="0"/>
              <a:t>小</a:t>
            </a:r>
            <a:r>
              <a:rPr lang="zh-CN" altLang="en-US" dirty="0"/>
              <a:t>组合作实验验证</a:t>
            </a:r>
            <a:endParaRPr lang="en-US" altLang="zh-CN" dirty="0"/>
          </a:p>
          <a:p>
            <a:pPr>
              <a:lnSpc>
                <a:spcPts val="4000"/>
              </a:lnSpc>
              <a:buNone/>
            </a:pPr>
            <a:r>
              <a:rPr lang="en-US" altLang="zh-CN" dirty="0"/>
              <a:t>1.</a:t>
            </a:r>
            <a:r>
              <a:rPr lang="zh-CN" altLang="en-US" dirty="0"/>
              <a:t>注意：</a:t>
            </a:r>
            <a:endParaRPr lang="en-US" altLang="zh-CN" dirty="0"/>
          </a:p>
          <a:p>
            <a:pPr>
              <a:lnSpc>
                <a:spcPts val="4000"/>
              </a:lnSpc>
              <a:buNone/>
            </a:pPr>
            <a:r>
              <a:rPr lang="en-US" altLang="zh-CN" dirty="0"/>
              <a:t>(1)</a:t>
            </a:r>
            <a:r>
              <a:rPr lang="zh-CN" altLang="en-US" dirty="0"/>
              <a:t>使灯丝与单缝平行且靠近；</a:t>
            </a:r>
            <a:endParaRPr lang="en-US" altLang="zh-CN" dirty="0"/>
          </a:p>
          <a:p>
            <a:pPr>
              <a:lnSpc>
                <a:spcPts val="4000"/>
              </a:lnSpc>
              <a:buNone/>
            </a:pPr>
            <a:r>
              <a:rPr lang="en-US" altLang="zh-CN" dirty="0"/>
              <a:t>(2)</a:t>
            </a:r>
            <a:r>
              <a:rPr lang="zh-CN" altLang="en-US" dirty="0"/>
              <a:t>若干涉条纹不清晰，是单缝与双缝不平行所致；</a:t>
            </a:r>
            <a:endParaRPr lang="en-US" altLang="zh-CN" dirty="0"/>
          </a:p>
          <a:p>
            <a:pPr>
              <a:lnSpc>
                <a:spcPts val="4000"/>
              </a:lnSpc>
              <a:buNone/>
            </a:pPr>
            <a:r>
              <a:rPr lang="zh-CN" altLang="en-US" dirty="0"/>
              <a:t>    若光很弱，是灯丝与单双缝，遮光筒不共轴所致；</a:t>
            </a:r>
            <a:endParaRPr lang="en-US" altLang="zh-CN" dirty="0"/>
          </a:p>
          <a:p>
            <a:pPr>
              <a:lnSpc>
                <a:spcPts val="4000"/>
              </a:lnSpc>
              <a:buNone/>
            </a:pPr>
            <a:r>
              <a:rPr lang="en-US" altLang="zh-CN" dirty="0"/>
              <a:t>(3)</a:t>
            </a:r>
            <a:r>
              <a:rPr lang="zh-CN" altLang="en-US" dirty="0"/>
              <a:t>先根据“思考与讨论”进行猜想，再做实验验证；</a:t>
            </a:r>
            <a:endParaRPr lang="en-US" altLang="zh-CN" dirty="0"/>
          </a:p>
          <a:p>
            <a:pPr>
              <a:lnSpc>
                <a:spcPts val="4000"/>
              </a:lnSpc>
              <a:buNone/>
            </a:pPr>
            <a:r>
              <a:rPr lang="en-US" altLang="zh-CN" dirty="0"/>
              <a:t>(4)</a:t>
            </a:r>
            <a:r>
              <a:rPr lang="zh-CN" altLang="en-US" dirty="0"/>
              <a:t>认真观察干涉条纹。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、观察双缝干涉图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411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1157</Words>
  <Application>Microsoft Office PowerPoint</Application>
  <PresentationFormat>宽屏</PresentationFormat>
  <Paragraphs>58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黑体</vt:lpstr>
      <vt:lpstr>华文行楷</vt:lpstr>
      <vt:lpstr>楷体_GB2312</vt:lpstr>
      <vt:lpstr>宋体</vt:lpstr>
      <vt:lpstr>微软雅黑</vt:lpstr>
      <vt:lpstr>Arial</vt:lpstr>
      <vt:lpstr>Calibri</vt:lpstr>
      <vt:lpstr>Times New Roman</vt:lpstr>
      <vt:lpstr>Office 主题</vt:lpstr>
      <vt:lpstr>Equation</vt:lpstr>
      <vt:lpstr>公式</vt:lpstr>
      <vt:lpstr>PowerPoint 演示文稿</vt:lpstr>
      <vt:lpstr>第四章    第四节    用双缝干涉测量光的波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与讨论</vt:lpstr>
      <vt:lpstr>二、观察双缝干涉图样</vt:lpstr>
      <vt:lpstr>三、测定单色光的波长</vt:lpstr>
      <vt:lpstr>PowerPoint 演示文稿</vt:lpstr>
      <vt:lpstr>PowerPoint 演示文稿</vt:lpstr>
      <vt:lpstr>课堂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Administrator</cp:lastModifiedBy>
  <cp:revision>24</cp:revision>
  <dcterms:created xsi:type="dcterms:W3CDTF">2020-01-14T10:19:00Z</dcterms:created>
  <dcterms:modified xsi:type="dcterms:W3CDTF">2020-12-13T09:5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41</vt:lpwstr>
  </property>
</Properties>
</file>